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290" r:id="rId4"/>
    <p:sldId id="257" r:id="rId5"/>
    <p:sldId id="259" r:id="rId6"/>
    <p:sldId id="260" r:id="rId7"/>
    <p:sldId id="261" r:id="rId8"/>
    <p:sldId id="262" r:id="rId9"/>
    <p:sldId id="289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2" r:id="rId20"/>
    <p:sldId id="274" r:id="rId21"/>
    <p:sldId id="275" r:id="rId22"/>
    <p:sldId id="276" r:id="rId23"/>
    <p:sldId id="277" r:id="rId24"/>
    <p:sldId id="278" r:id="rId25"/>
    <p:sldId id="288" r:id="rId26"/>
    <p:sldId id="280" r:id="rId27"/>
    <p:sldId id="281" r:id="rId28"/>
    <p:sldId id="279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3878" autoAdjust="0"/>
  </p:normalViewPr>
  <p:slideViewPr>
    <p:cSldViewPr snapToGrid="0">
      <p:cViewPr varScale="1">
        <p:scale>
          <a:sx n="107" d="100"/>
          <a:sy n="107" d="100"/>
        </p:scale>
        <p:origin x="606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2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8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87.wmf"/><Relationship Id="rId1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5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48.wmf"/><Relationship Id="rId17" Type="http://schemas.openxmlformats.org/officeDocument/2006/relationships/image" Target="../media/image78.wmf"/><Relationship Id="rId2" Type="http://schemas.openxmlformats.org/officeDocument/2006/relationships/image" Target="../media/image65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47.wmf"/><Relationship Id="rId5" Type="http://schemas.openxmlformats.org/officeDocument/2006/relationships/image" Target="../media/image68.wmf"/><Relationship Id="rId15" Type="http://schemas.openxmlformats.org/officeDocument/2006/relationships/image" Target="../media/image76.wmf"/><Relationship Id="rId10" Type="http://schemas.openxmlformats.org/officeDocument/2006/relationships/image" Target="../media/image73.wmf"/><Relationship Id="rId19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09:48:39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91 7195 180 0,'0'0'0'0,"4"14"0"0,-4 8 0 0,0-22 83 16,0 0-83-16,0 0 84 0,-4-8-84 0,4 8 73 16,0 0-73-16,-3-7 74 0,1-2-74 0,2 9 64 15,0 0-64-15,0 0 64 0,0 0-64 0,0 0 43 0,0 0-43 16,0 12 43-16,2 4-43 0,-2-16 42 0,0 0-42 16,0 29 42-16,3 8-42 0,-3-37 26 0,0 0-26 15,0 40 26-15,0 3-26 0,0-43 17 0,0 0-17 16,0 48 17-16,0 0-17 0,0-48 18 0,0 0-18 15,-3 51 19-15,1 2-19 0,2-53 8 0,0 0-8 16,0 50 9-16,-3-1-9 0,3-49 9 0,0 0-9 0,0 42 10 16,-4-8-10-16,4-34 8 0,0 0-8 0,0 31 8 15,0-7-8-15,0-24 15 0,0 0-15 0,0 17 15 16,0-4-15-16,0-13 14 0,0 0-14 0,0 9 15 16,0-2-15-16,0-7-1 0,0 0 1 0,0 0-1 15,4-7 1-15,-4 7-62 0,0 0 62 0,3-12-61 16,2-9 61-16,-5 21-165 0,0 0 165 0,4-22-164 15,-2-7 164-15,5-21-328 0</inkml:trace>
  <inkml:trace contextRef="#ctx0" brushRef="#br0" timeOffset="449.9">5179 7565 113 0,'0'0'0'16,"0"0"0"-16,4 0 0 0,-4 0 37 0,0 0-37 15,8 0 37-15,1-7-37 0,-9 7 99 0,0 0-99 16,9-3 100-16,7-2-100 0,-16 5 103 0,0 0-103 0,14-7 104 16,1-2-104-16,-15 9 93 0,0 0-93 15,19-8 94-15,6-4-94 0,-25 12 87 0,0 0-87 0,21-12 87 16,1-2-87-16,-22 14 71 0,0 0-71 0,21-14 71 16,-2 1-71-16,-19 13 61 0,0 0-61 0,20-14 62 15,-1-1-62-15,-19 15 41 0,0 0-41 0,10-12 41 16,-1 0-41-16,-9 12 19 0,0 0-19 0,7-9 20 15,2 2-20-15,-9 7 36 0,0 0-36 0,3-3 36 16,2-2-36-16,-5 5 29 0,0 0-29 0,4-4 29 0,-4 4-29 16,0 0-10-16,0 0 10 0,0 0-9 0,0 0 9 15,0 0-82-15,0 0 82 0,-4 0-82 0,-1 0 82 16,5 0-181-16,0 0 181 0,-3 2-180 0,-6 0 180 16,-3 3-590-16</inkml:trace>
  <inkml:trace contextRef="#ctx0" brushRef="#br0" timeOffset="749.92">5200 7553 583 0,'0'0'0'0,"9"-14"0"0,7-8 0 0,-16 22 104 0,0 0-104 15,5-7 105-15,-2 11-105 0,-3-4 97 0,0 0-97 16,0 0 98-16,0 5-98 0,0-5 86 0,0 0-86 15,2 7 86-15,2 5-86 0,-4-12 61 0,0 0-61 16,8 15 61-16,4 6-61 0,-12-21 69 0,0 0-69 16,14 22 70-16,6 7-70 0,-20-29 70 0,0 0-70 0,20 34 71 15,3 6-71-15,-23-40 60 0,0 0-60 0,24 39 60 16,3 1-60-16,-27-40 19 0,0 0-19 0,29 39 20 16,1-3-20-16,-30-36 32 0,0 0-32 0,29 33 33 15,1-6-33-15,-30-27 1 0,0 0-1 0,23 22 2 16,-2-6-2-16,-21-16-137 0,0 0 137 0,21 0-137 15,-4-12 137-15,21 0-104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18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487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22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009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72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2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1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18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18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1.wmf"/><Relationship Id="rId18" Type="http://schemas.openxmlformats.org/officeDocument/2006/relationships/image" Target="../media/image9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4.sv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8.wmf"/><Relationship Id="rId19" Type="http://schemas.openxmlformats.org/officeDocument/2006/relationships/image" Target="../media/image103.png"/><Relationship Id="rId4" Type="http://schemas.openxmlformats.org/officeDocument/2006/relationships/image" Target="../media/image55.sv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1.svg"/><Relationship Id="rId5" Type="http://schemas.openxmlformats.org/officeDocument/2006/relationships/image" Target="../media/image105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svg"/><Relationship Id="rId5" Type="http://schemas.openxmlformats.org/officeDocument/2006/relationships/image" Target="../media/image60.png"/><Relationship Id="rId4" Type="http://schemas.openxmlformats.org/officeDocument/2006/relationships/image" Target="../media/image10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svg"/><Relationship Id="rId3" Type="http://schemas.openxmlformats.org/officeDocument/2006/relationships/oleObject" Target="../embeddings/oleObject88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11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21.png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15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14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svg"/><Relationship Id="rId5" Type="http://schemas.openxmlformats.org/officeDocument/2006/relationships/image" Target="../media/image122.png"/><Relationship Id="rId10" Type="http://schemas.openxmlformats.org/officeDocument/2006/relationships/image" Target="../media/image121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26.wmf"/><Relationship Id="rId4" Type="http://schemas.openxmlformats.org/officeDocument/2006/relationships/image" Target="../media/image123.svg"/><Relationship Id="rId9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9.wmf"/><Relationship Id="rId4" Type="http://schemas.openxmlformats.org/officeDocument/2006/relationships/image" Target="../media/image132.svg"/><Relationship Id="rId9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9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35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14.bin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38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sv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25.bin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49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5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54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34.bin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56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40.bin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60.wmf"/><Relationship Id="rId4" Type="http://schemas.openxmlformats.org/officeDocument/2006/relationships/image" Target="../media/image119.svg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8.svg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0.svg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sv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7.png"/><Relationship Id="rId10" Type="http://schemas.openxmlformats.org/officeDocument/2006/relationships/image" Target="../media/image24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sv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9.svg"/><Relationship Id="rId34" Type="http://schemas.openxmlformats.org/officeDocument/2006/relationships/image" Target="../media/image62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7.wmf"/><Relationship Id="rId25" Type="http://schemas.openxmlformats.org/officeDocument/2006/relationships/image" Target="../media/image50.wmf"/><Relationship Id="rId33" Type="http://schemas.openxmlformats.org/officeDocument/2006/relationships/image" Target="../media/image61.sv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image" Target="../media/image58.png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60.png"/><Relationship Id="rId5" Type="http://schemas.openxmlformats.org/officeDocument/2006/relationships/image" Target="../media/image55.svg"/><Relationship Id="rId15" Type="http://schemas.openxmlformats.org/officeDocument/2006/relationships/image" Target="../media/image57.svg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8.wmf"/><Relationship Id="rId31" Type="http://schemas.openxmlformats.org/officeDocument/2006/relationships/image" Target="../media/image53.wmf"/><Relationship Id="rId4" Type="http://schemas.openxmlformats.org/officeDocument/2006/relationships/image" Target="../media/image54.png"/><Relationship Id="rId9" Type="http://schemas.openxmlformats.org/officeDocument/2006/relationships/image" Target="../media/image44.wmf"/><Relationship Id="rId14" Type="http://schemas.openxmlformats.org/officeDocument/2006/relationships/image" Target="../media/image56.png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63.svg"/><Relationship Id="rId8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9" Type="http://schemas.openxmlformats.org/officeDocument/2006/relationships/image" Target="../media/image76.wmf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57.bin"/><Relationship Id="rId42" Type="http://schemas.openxmlformats.org/officeDocument/2006/relationships/oleObject" Target="../embeddings/oleObject61.bin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64.bin"/><Relationship Id="rId7" Type="http://schemas.openxmlformats.org/officeDocument/2006/relationships/image" Target="../media/image84.sv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9" Type="http://schemas.openxmlformats.org/officeDocument/2006/relationships/image" Target="../media/image47.wmf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53.bin"/><Relationship Id="rId32" Type="http://schemas.openxmlformats.org/officeDocument/2006/relationships/image" Target="../media/image58.png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60.bin"/><Relationship Id="rId45" Type="http://schemas.openxmlformats.org/officeDocument/2006/relationships/image" Target="../media/image79.wmf"/><Relationship Id="rId5" Type="http://schemas.openxmlformats.org/officeDocument/2006/relationships/image" Target="../media/image83.svg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55.bin"/><Relationship Id="rId36" Type="http://schemas.openxmlformats.org/officeDocument/2006/relationships/oleObject" Target="../embeddings/oleObject58.bin"/><Relationship Id="rId49" Type="http://schemas.openxmlformats.org/officeDocument/2006/relationships/image" Target="../media/image86.svg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9.wmf"/><Relationship Id="rId31" Type="http://schemas.openxmlformats.org/officeDocument/2006/relationships/image" Target="../media/image48.wmf"/><Relationship Id="rId44" Type="http://schemas.openxmlformats.org/officeDocument/2006/relationships/oleObject" Target="../embeddings/oleObject62.bin"/><Relationship Id="rId52" Type="http://schemas.openxmlformats.org/officeDocument/2006/relationships/oleObject" Target="../embeddings/oleObject65.bin"/><Relationship Id="rId4" Type="http://schemas.openxmlformats.org/officeDocument/2006/relationships/image" Target="../media/image82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74.wmf"/><Relationship Id="rId43" Type="http://schemas.openxmlformats.org/officeDocument/2006/relationships/image" Target="../media/image78.wmf"/><Relationship Id="rId48" Type="http://schemas.openxmlformats.org/officeDocument/2006/relationships/image" Target="../media/image85.png"/><Relationship Id="rId8" Type="http://schemas.openxmlformats.org/officeDocument/2006/relationships/oleObject" Target="../embeddings/oleObject45.bin"/><Relationship Id="rId51" Type="http://schemas.openxmlformats.org/officeDocument/2006/relationships/image" Target="../media/image81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59.svg"/><Relationship Id="rId38" Type="http://schemas.openxmlformats.org/officeDocument/2006/relationships/oleObject" Target="../embeddings/oleObject59.bin"/><Relationship Id="rId46" Type="http://schemas.openxmlformats.org/officeDocument/2006/relationships/oleObject" Target="../embeddings/oleObject63.bin"/><Relationship Id="rId20" Type="http://schemas.openxmlformats.org/officeDocument/2006/relationships/oleObject" Target="../embeddings/oleObject51.bin"/><Relationship Id="rId41" Type="http://schemas.openxmlformats.org/officeDocument/2006/relationships/image" Target="../media/image7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C2D1028-FB1E-4CBD-BB8C-D5C55F2173BF}"/>
              </a:ext>
            </a:extLst>
          </p:cNvPr>
          <p:cNvSpPr txBox="1"/>
          <p:nvPr/>
        </p:nvSpPr>
        <p:spPr>
          <a:xfrm>
            <a:off x="1970811" y="0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resistive load: limitation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802EE7F-E5F1-4786-B619-C4A92CED4A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58271" y="539635"/>
            <a:ext cx="3070117" cy="401389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CA0A39D-B82E-4ED6-A2F8-61713A86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22879"/>
              </p:ext>
            </p:extLst>
          </p:nvPr>
        </p:nvGraphicFramePr>
        <p:xfrm>
          <a:off x="3979267" y="2796745"/>
          <a:ext cx="6229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336760" imgH="253800" progId="Equation.DSMT4">
                  <p:embed/>
                </p:oleObj>
              </mc:Choice>
              <mc:Fallback>
                <p:oleObj name="Equation" r:id="rId5" imgW="2336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4EEDAE-4F69-4043-A29F-37A8336F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9267" y="2796745"/>
                        <a:ext cx="62293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12F41818-E4EF-4BB8-BC8B-D68BDD090700}"/>
              </a:ext>
            </a:extLst>
          </p:cNvPr>
          <p:cNvSpPr txBox="1"/>
          <p:nvPr/>
        </p:nvSpPr>
        <p:spPr>
          <a:xfrm>
            <a:off x="3852916" y="480875"/>
            <a:ext cx="7334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/E version has a poor CMRR (large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 large input offset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/E and fully-diff. versions reach low voltage gains at small supply voltage 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954EC2B5-E466-4F2A-B1AA-3A39C6F756FA}"/>
              </a:ext>
            </a:extLst>
          </p:cNvPr>
          <p:cNvSpPr txBox="1"/>
          <p:nvPr/>
        </p:nvSpPr>
        <p:spPr>
          <a:xfrm>
            <a:off x="3926992" y="2025676"/>
            <a:ext cx="7186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onsider the output voltage in the fully-differential case with no resistor mismatch: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65484353-A325-4DDC-A15D-7C1D6870724E}"/>
              </a:ext>
            </a:extLst>
          </p:cNvPr>
          <p:cNvSpPr/>
          <p:nvPr/>
        </p:nvSpPr>
        <p:spPr>
          <a:xfrm rot="16200000">
            <a:off x="6459322" y="2771663"/>
            <a:ext cx="161681" cy="1511978"/>
          </a:xfrm>
          <a:prstGeom prst="leftBrace">
            <a:avLst>
              <a:gd name="adj1" fmla="val 3715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8A632F-489B-4FF5-AC43-FA930C3282B2}"/>
              </a:ext>
            </a:extLst>
          </p:cNvPr>
          <p:cNvSpPr txBox="1"/>
          <p:nvPr/>
        </p:nvSpPr>
        <p:spPr>
          <a:xfrm>
            <a:off x="2997636" y="3616884"/>
            <a:ext cx="85970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difference appear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reduces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nd to be equal for only common mode applied) and the output voltag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is affected only by matching errors.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782AD3D-6185-42A1-B7DD-4F13111DA9C4}"/>
              </a:ext>
            </a:extLst>
          </p:cNvPr>
          <p:cNvSpPr txBox="1"/>
          <p:nvPr/>
        </p:nvSpPr>
        <p:spPr>
          <a:xfrm>
            <a:off x="597332" y="5267333"/>
            <a:ext cx="112172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lution for a S/E amplifier: produce the current difference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then put it into a single resistor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2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 not use a passive component for the resistor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6" grpId="0" animBg="1"/>
      <p:bldP spid="10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B441CE-143E-472F-88D4-955F40F95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483" y="51396"/>
            <a:ext cx="10515600" cy="662397"/>
          </a:xfrm>
        </p:spPr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BA2AC7-2D45-4143-9547-0A2A4DFF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CAC04-DD36-4FCD-AD6E-9F8D9A479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CFB6409-6CE6-4FF2-8E67-4413519D7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02599"/>
              </p:ext>
            </p:extLst>
          </p:nvPr>
        </p:nvGraphicFramePr>
        <p:xfrm>
          <a:off x="1245961" y="1245597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5961" y="1245597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1E588AF-B11D-4E32-87B0-64D8444FF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134"/>
              </p:ext>
            </p:extLst>
          </p:nvPr>
        </p:nvGraphicFramePr>
        <p:xfrm>
          <a:off x="4662261" y="1211466"/>
          <a:ext cx="32131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2261" y="1211466"/>
                        <a:ext cx="32131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0199E1-F540-4AEF-BCCD-85569BB3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88381"/>
              </p:ext>
            </p:extLst>
          </p:nvPr>
        </p:nvGraphicFramePr>
        <p:xfrm>
          <a:off x="622300" y="2378868"/>
          <a:ext cx="34163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8" imgW="1282680" imgH="863280" progId="Equation.DSMT4">
                  <p:embed/>
                </p:oleObj>
              </mc:Choice>
              <mc:Fallback>
                <p:oleObj name="Equation" r:id="rId8" imgW="1282680" imgH="8632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300" y="2378868"/>
                        <a:ext cx="3416300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B001979-F315-4423-8B8F-66573DADF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94738"/>
              </p:ext>
            </p:extLst>
          </p:nvPr>
        </p:nvGraphicFramePr>
        <p:xfrm>
          <a:off x="4662261" y="2823607"/>
          <a:ext cx="15890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2261" y="2823607"/>
                        <a:ext cx="15890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5B4D-D434-4925-86A6-79D48DAC9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9228"/>
              </p:ext>
            </p:extLst>
          </p:nvPr>
        </p:nvGraphicFramePr>
        <p:xfrm>
          <a:off x="6643264" y="2656558"/>
          <a:ext cx="4125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2" imgW="1549080" imgH="482400" progId="Equation.DSMT4">
                  <p:embed/>
                </p:oleObj>
              </mc:Choice>
              <mc:Fallback>
                <p:oleObj name="Equation" r:id="rId12" imgW="15490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0199E1-F540-4AEF-BCCD-85569BB33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43264" y="2656558"/>
                        <a:ext cx="4125912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34C257-7F69-41D2-AC86-FD462F84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359"/>
              </p:ext>
            </p:extLst>
          </p:nvPr>
        </p:nvGraphicFramePr>
        <p:xfrm>
          <a:off x="4323196" y="4683918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4" imgW="1193760" imgH="482400" progId="Equation.DSMT4">
                  <p:embed/>
                </p:oleObj>
              </mc:Choice>
              <mc:Fallback>
                <p:oleObj name="Equation" r:id="rId14" imgW="119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D515B4D-D434-4925-86A6-79D48DAC9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3196" y="4683918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6099435-BE9F-4967-B9DE-1247FA59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75747"/>
              </p:ext>
            </p:extLst>
          </p:nvPr>
        </p:nvGraphicFramePr>
        <p:xfrm>
          <a:off x="8344913" y="4718843"/>
          <a:ext cx="256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6" imgW="965160" imgH="228600" progId="Equation.DSMT4">
                  <p:embed/>
                </p:oleObj>
              </mc:Choice>
              <mc:Fallback>
                <p:oleObj name="Equation" r:id="rId16" imgW="965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B001979-F315-4423-8B8F-66573DADF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4913" y="4718843"/>
                        <a:ext cx="2568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/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gain is of the order</a:t>
                </a:r>
                <a:r>
                  <a:rPr lang="it-IT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ependently from the supply voltage</a:t>
                </a: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blipFill>
                <a:blip r:embed="rId18"/>
                <a:stretch>
                  <a:fillRect l="-3036" t="-2527" b="-794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04F2CED-2EDC-4B56-95BA-8DE59DB172CA}"/>
              </a:ext>
            </a:extLst>
          </p:cNvPr>
          <p:cNvSpPr/>
          <p:nvPr/>
        </p:nvSpPr>
        <p:spPr>
          <a:xfrm rot="5227930">
            <a:off x="7959069" y="4649275"/>
            <a:ext cx="62753" cy="699247"/>
          </a:xfrm>
          <a:custGeom>
            <a:avLst/>
            <a:gdLst>
              <a:gd name="connsiteX0" fmla="*/ 62753 w 62753"/>
              <a:gd name="connsiteY0" fmla="*/ 0 h 699247"/>
              <a:gd name="connsiteX1" fmla="*/ 26895 w 62753"/>
              <a:gd name="connsiteY1" fmla="*/ 528918 h 699247"/>
              <a:gd name="connsiteX2" fmla="*/ 0 w 62753"/>
              <a:gd name="connsiteY2" fmla="*/ 699247 h 699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53" h="699247">
                <a:moveTo>
                  <a:pt x="62753" y="0"/>
                </a:moveTo>
                <a:cubicBezTo>
                  <a:pt x="50053" y="206188"/>
                  <a:pt x="37354" y="412377"/>
                  <a:pt x="26895" y="528918"/>
                </a:cubicBezTo>
                <a:cubicBezTo>
                  <a:pt x="16436" y="645459"/>
                  <a:pt x="8218" y="672353"/>
                  <a:pt x="0" y="699247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FBC957-B855-4442-B03E-8300FE0216DB}"/>
              </a:ext>
            </a:extLst>
          </p:cNvPr>
          <p:cNvSpPr/>
          <p:nvPr/>
        </p:nvSpPr>
        <p:spPr>
          <a:xfrm rot="20437042">
            <a:off x="7592253" y="4405044"/>
            <a:ext cx="1783977" cy="89670"/>
          </a:xfrm>
          <a:custGeom>
            <a:avLst/>
            <a:gdLst>
              <a:gd name="connsiteX0" fmla="*/ 1783977 w 1783977"/>
              <a:gd name="connsiteY0" fmla="*/ 0 h 89670"/>
              <a:gd name="connsiteX1" fmla="*/ 878541 w 1783977"/>
              <a:gd name="connsiteY1" fmla="*/ 89647 h 89670"/>
              <a:gd name="connsiteX2" fmla="*/ 295835 w 1783977"/>
              <a:gd name="connsiteY2" fmla="*/ 8965 h 89670"/>
              <a:gd name="connsiteX3" fmla="*/ 0 w 1783977"/>
              <a:gd name="connsiteY3" fmla="*/ 17929 h 89670"/>
              <a:gd name="connsiteX4" fmla="*/ 0 w 1783977"/>
              <a:gd name="connsiteY4" fmla="*/ 17929 h 89670"/>
              <a:gd name="connsiteX5" fmla="*/ 0 w 1783977"/>
              <a:gd name="connsiteY5" fmla="*/ 17929 h 89670"/>
              <a:gd name="connsiteX6" fmla="*/ 0 w 1783977"/>
              <a:gd name="connsiteY6" fmla="*/ 17929 h 8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3977" h="89670">
                <a:moveTo>
                  <a:pt x="1783977" y="0"/>
                </a:moveTo>
                <a:cubicBezTo>
                  <a:pt x="1455271" y="44076"/>
                  <a:pt x="1126565" y="88153"/>
                  <a:pt x="878541" y="89647"/>
                </a:cubicBezTo>
                <a:cubicBezTo>
                  <a:pt x="630517" y="91141"/>
                  <a:pt x="442258" y="20918"/>
                  <a:pt x="295835" y="8965"/>
                </a:cubicBezTo>
                <a:cubicBezTo>
                  <a:pt x="149412" y="-2988"/>
                  <a:pt x="0" y="17929"/>
                  <a:pt x="0" y="17929"/>
                </a:cubicBezTo>
                <a:lnTo>
                  <a:pt x="0" y="17929"/>
                </a:lnTo>
                <a:lnTo>
                  <a:pt x="0" y="17929"/>
                </a:lnTo>
                <a:lnTo>
                  <a:pt x="0" y="17929"/>
                </a:ln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9595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133CB2-185F-4036-BD2C-B21238B9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52102E-C2D5-4F35-A0FD-D1BCCCDA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04B6FC-E311-4013-B25F-8CFDDDA8D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5107"/>
            <a:ext cx="10515600" cy="662397"/>
          </a:xfrm>
        </p:spPr>
        <p:txBody>
          <a:bodyPr/>
          <a:lstStyle/>
          <a:p>
            <a:r>
              <a:rPr lang="it-IT" dirty="0" err="1"/>
              <a:t>Differential</a:t>
            </a:r>
            <a:r>
              <a:rPr lang="it-IT" dirty="0"/>
              <a:t> mode gain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A528103-58B6-49F5-B117-3E51BCC8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1448"/>
              </p:ext>
            </p:extLst>
          </p:nvPr>
        </p:nvGraphicFramePr>
        <p:xfrm>
          <a:off x="790575" y="853015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34C257-7F69-41D2-AC86-FD462F844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853015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263C6D-228E-451F-A047-76D18AE97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01404"/>
              </p:ext>
            </p:extLst>
          </p:nvPr>
        </p:nvGraphicFramePr>
        <p:xfrm>
          <a:off x="1063656" y="2698645"/>
          <a:ext cx="16906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56" y="2698645"/>
                        <a:ext cx="1690688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7C3C56D-688E-4DDC-A0F2-E369AA74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3888"/>
              </p:ext>
            </p:extLst>
          </p:nvPr>
        </p:nvGraphicFramePr>
        <p:xfrm>
          <a:off x="790575" y="4378379"/>
          <a:ext cx="3248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575" y="4378379"/>
                        <a:ext cx="324802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497BDBB-908B-4A62-9E72-7E2BC7E6A9BF}"/>
              </a:ext>
            </a:extLst>
          </p:cNvPr>
          <p:cNvSpPr/>
          <p:nvPr/>
        </p:nvSpPr>
        <p:spPr>
          <a:xfrm>
            <a:off x="711747" y="4231065"/>
            <a:ext cx="3498304" cy="15696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1DFBB7B-3552-40B5-B298-0CA112B119A0}"/>
              </a:ext>
            </a:extLst>
          </p:cNvPr>
          <p:cNvSpPr txBox="1"/>
          <p:nvPr/>
        </p:nvSpPr>
        <p:spPr>
          <a:xfrm>
            <a:off x="5790391" y="4097769"/>
            <a:ext cx="5689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obtain a large differential-mode gain it is necessary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smal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long MOSFETs (small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584F42-029F-491F-88C3-125270BF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85675"/>
              </p:ext>
            </p:extLst>
          </p:nvPr>
        </p:nvGraphicFramePr>
        <p:xfrm>
          <a:off x="5193725" y="1235484"/>
          <a:ext cx="2771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1041120" imgH="660240" progId="Equation.DSMT4">
                  <p:embed/>
                </p:oleObj>
              </mc:Choice>
              <mc:Fallback>
                <p:oleObj name="Equation" r:id="rId9" imgW="1041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263C6D-228E-451F-A047-76D18AE97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3725" y="1235484"/>
                        <a:ext cx="2771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070838-D2A6-4A10-94A0-1B7070FD3CB6}"/>
              </a:ext>
            </a:extLst>
          </p:cNvPr>
          <p:cNvSpPr txBox="1"/>
          <p:nvPr/>
        </p:nvSpPr>
        <p:spPr>
          <a:xfrm>
            <a:off x="8459150" y="1155055"/>
            <a:ext cx="3290886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Minimum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/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ak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version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it-IT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it-IT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TE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35-40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V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blipFill>
                <a:blip r:embed="rId11"/>
                <a:stretch>
                  <a:fillRect l="-2583" t="-4348" b="-1594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9244D31-1D9B-434C-B689-FB5B25847D1A}"/>
              </a:ext>
            </a:extLst>
          </p:cNvPr>
          <p:cNvSpPr/>
          <p:nvPr/>
        </p:nvSpPr>
        <p:spPr>
          <a:xfrm>
            <a:off x="7855671" y="1621839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55EC559C-9247-4F5E-B875-61FA2F49CBF9}"/>
              </a:ext>
            </a:extLst>
          </p:cNvPr>
          <p:cNvSpPr/>
          <p:nvPr/>
        </p:nvSpPr>
        <p:spPr>
          <a:xfrm>
            <a:off x="7855670" y="2334432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8">
            <a:extLst>
              <a:ext uri="{FF2B5EF4-FFF2-40B4-BE49-F238E27FC236}">
                <a16:creationId xmlns:a16="http://schemas.microsoft.com/office/drawing/2014/main" id="{CA9D16A1-1D1A-4CB3-9712-50EED1DD7DD7}"/>
              </a:ext>
            </a:extLst>
          </p:cNvPr>
          <p:cNvSpPr/>
          <p:nvPr/>
        </p:nvSpPr>
        <p:spPr>
          <a:xfrm>
            <a:off x="1722500" y="982880"/>
            <a:ext cx="668275" cy="115918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0E7FC2AF-B081-4CBA-9B44-0EC8B4F70ACE}"/>
              </a:ext>
            </a:extLst>
          </p:cNvPr>
          <p:cNvSpPr/>
          <p:nvPr/>
        </p:nvSpPr>
        <p:spPr>
          <a:xfrm>
            <a:off x="1722500" y="2266950"/>
            <a:ext cx="373000" cy="405511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E3AF0E8-18BF-447E-8FEA-024BEC82C204}"/>
              </a:ext>
            </a:extLst>
          </p:cNvPr>
          <p:cNvSpPr/>
          <p:nvPr/>
        </p:nvSpPr>
        <p:spPr>
          <a:xfrm>
            <a:off x="2676525" y="2105385"/>
            <a:ext cx="2438400" cy="1539127"/>
          </a:xfrm>
          <a:custGeom>
            <a:avLst/>
            <a:gdLst>
              <a:gd name="connsiteX0" fmla="*/ 0 w 2438400"/>
              <a:gd name="connsiteY0" fmla="*/ 1514115 h 1539127"/>
              <a:gd name="connsiteX1" fmla="*/ 771525 w 2438400"/>
              <a:gd name="connsiteY1" fmla="*/ 1485540 h 1539127"/>
              <a:gd name="connsiteX2" fmla="*/ 1162050 w 2438400"/>
              <a:gd name="connsiteY2" fmla="*/ 1037865 h 1539127"/>
              <a:gd name="connsiteX3" fmla="*/ 1352550 w 2438400"/>
              <a:gd name="connsiteY3" fmla="*/ 561615 h 1539127"/>
              <a:gd name="connsiteX4" fmla="*/ 1600200 w 2438400"/>
              <a:gd name="connsiteY4" fmla="*/ 104415 h 1539127"/>
              <a:gd name="connsiteX5" fmla="*/ 2247900 w 2438400"/>
              <a:gd name="connsiteY5" fmla="*/ 9165 h 1539127"/>
              <a:gd name="connsiteX6" fmla="*/ 2438400 w 2438400"/>
              <a:gd name="connsiteY6" fmla="*/ 9165 h 153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539127">
                <a:moveTo>
                  <a:pt x="0" y="1514115"/>
                </a:moveTo>
                <a:cubicBezTo>
                  <a:pt x="288925" y="1539515"/>
                  <a:pt x="577850" y="1564915"/>
                  <a:pt x="771525" y="1485540"/>
                </a:cubicBezTo>
                <a:cubicBezTo>
                  <a:pt x="965200" y="1406165"/>
                  <a:pt x="1065213" y="1191852"/>
                  <a:pt x="1162050" y="1037865"/>
                </a:cubicBezTo>
                <a:cubicBezTo>
                  <a:pt x="1258888" y="883877"/>
                  <a:pt x="1279525" y="717190"/>
                  <a:pt x="1352550" y="561615"/>
                </a:cubicBezTo>
                <a:cubicBezTo>
                  <a:pt x="1425575" y="406040"/>
                  <a:pt x="1450975" y="196490"/>
                  <a:pt x="1600200" y="104415"/>
                </a:cubicBezTo>
                <a:cubicBezTo>
                  <a:pt x="1749425" y="12340"/>
                  <a:pt x="2108200" y="25040"/>
                  <a:pt x="2247900" y="9165"/>
                </a:cubicBezTo>
                <a:cubicBezTo>
                  <a:pt x="2387600" y="-6710"/>
                  <a:pt x="2413000" y="1227"/>
                  <a:pt x="2438400" y="9165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19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2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7738A7-F239-4AFB-82C1-1F388591B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1590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F8C0F-00A1-4BAE-A504-E1166402D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49546F-1880-4130-B164-6EC80506E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0D60265-5F33-43AB-97B1-ECB3DA6DF900}"/>
              </a:ext>
            </a:extLst>
          </p:cNvPr>
          <p:cNvSpPr txBox="1"/>
          <p:nvPr/>
        </p:nvSpPr>
        <p:spPr>
          <a:xfrm>
            <a:off x="108232" y="341980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692718-C7B9-4C4F-9D20-DF00604CFB1A}"/>
              </a:ext>
            </a:extLst>
          </p:cNvPr>
          <p:cNvSpPr txBox="1"/>
          <p:nvPr/>
        </p:nvSpPr>
        <p:spPr>
          <a:xfrm>
            <a:off x="3597454" y="343317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AFBB104-B2BC-4FF2-8015-FE61A8C5A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471553" y="4186211"/>
            <a:ext cx="1933575" cy="15525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09066B6-3542-4C28-BF89-05B0B97E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89892"/>
              </p:ext>
            </p:extLst>
          </p:nvPr>
        </p:nvGraphicFramePr>
        <p:xfrm>
          <a:off x="9084903" y="1725039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4903" y="1725039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80B8201-DC30-4489-AB3F-E9752F557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67313"/>
              </p:ext>
            </p:extLst>
          </p:nvPr>
        </p:nvGraphicFramePr>
        <p:xfrm>
          <a:off x="6522462" y="1725039"/>
          <a:ext cx="213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09066B6-3542-4C28-BF89-05B0B97E2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2462" y="1725039"/>
                        <a:ext cx="2130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8E0F6B-D36F-499B-8C5E-6F17507A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54450"/>
              </p:ext>
            </p:extLst>
          </p:nvPr>
        </p:nvGraphicFramePr>
        <p:xfrm>
          <a:off x="6459023" y="2432395"/>
          <a:ext cx="2198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80B8201-DC30-4489-AB3F-E9752F557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9023" y="2432395"/>
                        <a:ext cx="21986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18E7CFD-EE8D-4AE2-B5AA-9B1F17DAD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1436"/>
              </p:ext>
            </p:extLst>
          </p:nvPr>
        </p:nvGraphicFramePr>
        <p:xfrm>
          <a:off x="8582025" y="2852738"/>
          <a:ext cx="25019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1" imgW="939600" imgH="431640" progId="Equation.DSMT4">
                  <p:embed/>
                </p:oleObj>
              </mc:Choice>
              <mc:Fallback>
                <p:oleObj name="Equation" r:id="rId11" imgW="9396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2025" y="2852738"/>
                        <a:ext cx="25019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16F2E80-A21E-4755-9634-1CDEDE7E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27576"/>
              </p:ext>
            </p:extLst>
          </p:nvPr>
        </p:nvGraphicFramePr>
        <p:xfrm>
          <a:off x="6429776" y="3098226"/>
          <a:ext cx="182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9776" y="3098226"/>
                        <a:ext cx="18272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C921510-965E-41EA-9D33-C100EBEDE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66187"/>
              </p:ext>
            </p:extLst>
          </p:nvPr>
        </p:nvGraphicFramePr>
        <p:xfrm>
          <a:off x="6467475" y="3930760"/>
          <a:ext cx="1252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5" imgW="469800" imgH="228600" progId="Equation.DSMT4">
                  <p:embed/>
                </p:oleObj>
              </mc:Choice>
              <mc:Fallback>
                <p:oleObj name="Equation" r:id="rId15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7475" y="3930760"/>
                        <a:ext cx="12525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AEE7C692-9ECA-484F-A96E-23EA8688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28832"/>
              </p:ext>
            </p:extLst>
          </p:nvPr>
        </p:nvGraphicFramePr>
        <p:xfrm>
          <a:off x="6467475" y="4678363"/>
          <a:ext cx="548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7" imgW="2057400" imgH="228600" progId="Equation.DSMT4">
                  <p:embed/>
                </p:oleObj>
              </mc:Choice>
              <mc:Fallback>
                <p:oleObj name="Equation" r:id="rId17" imgW="2057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C921510-965E-41EA-9D33-C100EBEDE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7475" y="4678363"/>
                        <a:ext cx="5483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65BF54E-29F6-483E-928C-285486304465}"/>
              </a:ext>
            </a:extLst>
          </p:cNvPr>
          <p:cNvSpPr txBox="1"/>
          <p:nvPr/>
        </p:nvSpPr>
        <p:spPr>
          <a:xfrm>
            <a:off x="7973862" y="5366951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it possible?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383080-98DF-4802-AA8B-4A37EFEABE38}"/>
              </a:ext>
            </a:extLst>
          </p:cNvPr>
          <p:cNvSpPr txBox="1"/>
          <p:nvPr/>
        </p:nvSpPr>
        <p:spPr>
          <a:xfrm>
            <a:off x="4568675" y="806056"/>
            <a:ext cx="68103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s in the case of differential input voltage, we can try to use the Norton equivalent circuit of the output port.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ACB3745-D786-48DC-AC58-B997D1EF1C3F}"/>
              </a:ext>
            </a:extLst>
          </p:cNvPr>
          <p:cNvCxnSpPr/>
          <p:nvPr/>
        </p:nvCxnSpPr>
        <p:spPr>
          <a:xfrm flipH="1">
            <a:off x="4638675" y="2006385"/>
            <a:ext cx="647700" cy="1998084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38DE8870-40A8-4D0E-82C9-A7F21109043C}"/>
              </a:ext>
            </a:extLst>
          </p:cNvPr>
          <p:cNvSpPr/>
          <p:nvPr/>
        </p:nvSpPr>
        <p:spPr>
          <a:xfrm>
            <a:off x="7839075" y="3724275"/>
            <a:ext cx="1582535" cy="571500"/>
          </a:xfrm>
          <a:custGeom>
            <a:avLst/>
            <a:gdLst>
              <a:gd name="connsiteX0" fmla="*/ 1581150 w 1582535"/>
              <a:gd name="connsiteY0" fmla="*/ 0 h 571500"/>
              <a:gd name="connsiteX1" fmla="*/ 1524000 w 1582535"/>
              <a:gd name="connsiteY1" fmla="*/ 285750 h 571500"/>
              <a:gd name="connsiteX2" fmla="*/ 1200150 w 1582535"/>
              <a:gd name="connsiteY2" fmla="*/ 514350 h 571500"/>
              <a:gd name="connsiteX3" fmla="*/ 590550 w 1582535"/>
              <a:gd name="connsiteY3" fmla="*/ 552450 h 571500"/>
              <a:gd name="connsiteX4" fmla="*/ 0 w 1582535"/>
              <a:gd name="connsiteY4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2535" h="571500">
                <a:moveTo>
                  <a:pt x="1581150" y="0"/>
                </a:moveTo>
                <a:cubicBezTo>
                  <a:pt x="1584325" y="100012"/>
                  <a:pt x="1587500" y="200025"/>
                  <a:pt x="1524000" y="285750"/>
                </a:cubicBezTo>
                <a:cubicBezTo>
                  <a:pt x="1460500" y="371475"/>
                  <a:pt x="1355725" y="469900"/>
                  <a:pt x="1200150" y="514350"/>
                </a:cubicBezTo>
                <a:cubicBezTo>
                  <a:pt x="1044575" y="558800"/>
                  <a:pt x="790575" y="542925"/>
                  <a:pt x="590550" y="552450"/>
                </a:cubicBezTo>
                <a:cubicBezTo>
                  <a:pt x="390525" y="561975"/>
                  <a:pt x="195262" y="566737"/>
                  <a:pt x="0" y="57150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77BA671-1DF9-40AB-89A6-0CD923171250}"/>
              </a:ext>
            </a:extLst>
          </p:cNvPr>
          <p:cNvSpPr/>
          <p:nvPr/>
        </p:nvSpPr>
        <p:spPr>
          <a:xfrm>
            <a:off x="6095608" y="2750344"/>
            <a:ext cx="2681630" cy="1545431"/>
          </a:xfrm>
          <a:custGeom>
            <a:avLst/>
            <a:gdLst>
              <a:gd name="connsiteX0" fmla="*/ 354154 w 2681630"/>
              <a:gd name="connsiteY0" fmla="*/ 0 h 1524000"/>
              <a:gd name="connsiteX1" fmla="*/ 1729 w 2681630"/>
              <a:gd name="connsiteY1" fmla="*/ 266700 h 1524000"/>
              <a:gd name="connsiteX2" fmla="*/ 287479 w 2681630"/>
              <a:gd name="connsiteY2" fmla="*/ 942975 h 1524000"/>
              <a:gd name="connsiteX3" fmla="*/ 1563829 w 2681630"/>
              <a:gd name="connsiteY3" fmla="*/ 1123950 h 1524000"/>
              <a:gd name="connsiteX4" fmla="*/ 2544904 w 2681630"/>
              <a:gd name="connsiteY4" fmla="*/ 1143000 h 1524000"/>
              <a:gd name="connsiteX5" fmla="*/ 2668729 w 2681630"/>
              <a:gd name="connsiteY5" fmla="*/ 1343025 h 1524000"/>
              <a:gd name="connsiteX6" fmla="*/ 2497279 w 2681630"/>
              <a:gd name="connsiteY6" fmla="*/ 1504950 h 1524000"/>
              <a:gd name="connsiteX7" fmla="*/ 1992454 w 2681630"/>
              <a:gd name="connsiteY7" fmla="*/ 1514475 h 1524000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606589"/>
              <a:gd name="connsiteX1" fmla="*/ 1729 w 2681630"/>
              <a:gd name="connsiteY1" fmla="*/ 266700 h 1606589"/>
              <a:gd name="connsiteX2" fmla="*/ 287479 w 2681630"/>
              <a:gd name="connsiteY2" fmla="*/ 942975 h 1606589"/>
              <a:gd name="connsiteX3" fmla="*/ 1563829 w 2681630"/>
              <a:gd name="connsiteY3" fmla="*/ 1123950 h 1606589"/>
              <a:gd name="connsiteX4" fmla="*/ 2544904 w 2681630"/>
              <a:gd name="connsiteY4" fmla="*/ 1143000 h 1606589"/>
              <a:gd name="connsiteX5" fmla="*/ 2668729 w 2681630"/>
              <a:gd name="connsiteY5" fmla="*/ 1343025 h 1606589"/>
              <a:gd name="connsiteX6" fmla="*/ 2497279 w 2681630"/>
              <a:gd name="connsiteY6" fmla="*/ 1504950 h 1606589"/>
              <a:gd name="connsiteX7" fmla="*/ 1959117 w 2681630"/>
              <a:gd name="connsiteY7" fmla="*/ 1519238 h 1606589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554443"/>
              <a:gd name="connsiteX1" fmla="*/ 1729 w 2681630"/>
              <a:gd name="connsiteY1" fmla="*/ 266700 h 1554443"/>
              <a:gd name="connsiteX2" fmla="*/ 287479 w 2681630"/>
              <a:gd name="connsiteY2" fmla="*/ 942975 h 1554443"/>
              <a:gd name="connsiteX3" fmla="*/ 1563829 w 2681630"/>
              <a:gd name="connsiteY3" fmla="*/ 1123950 h 1554443"/>
              <a:gd name="connsiteX4" fmla="*/ 2544904 w 2681630"/>
              <a:gd name="connsiteY4" fmla="*/ 1143000 h 1554443"/>
              <a:gd name="connsiteX5" fmla="*/ 2668729 w 2681630"/>
              <a:gd name="connsiteY5" fmla="*/ 1343025 h 1554443"/>
              <a:gd name="connsiteX6" fmla="*/ 2497279 w 2681630"/>
              <a:gd name="connsiteY6" fmla="*/ 1504950 h 1554443"/>
              <a:gd name="connsiteX7" fmla="*/ 1954355 w 2681630"/>
              <a:gd name="connsiteY7" fmla="*/ 1552575 h 1554443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54355 w 2681630"/>
              <a:gd name="connsiteY7" fmla="*/ 1552575 h 1552575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85591 w 2681630"/>
              <a:gd name="connsiteY7" fmla="*/ 1536590 h 1552575"/>
              <a:gd name="connsiteX8" fmla="*/ 1954355 w 2681630"/>
              <a:gd name="connsiteY8" fmla="*/ 1552575 h 1552575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1985591 w 2681630"/>
              <a:gd name="connsiteY7" fmla="*/ 1536590 h 1545431"/>
              <a:gd name="connsiteX8" fmla="*/ 1880536 w 2681630"/>
              <a:gd name="connsiteY8" fmla="*/ 1545431 h 1545431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2194352 w 2681630"/>
              <a:gd name="connsiteY7" fmla="*/ 1530910 h 1545431"/>
              <a:gd name="connsiteX8" fmla="*/ 1985591 w 2681630"/>
              <a:gd name="connsiteY8" fmla="*/ 1536590 h 1545431"/>
              <a:gd name="connsiteX9" fmla="*/ 1880536 w 2681630"/>
              <a:gd name="connsiteY9" fmla="*/ 1545431 h 1545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1630" h="1545431">
                <a:moveTo>
                  <a:pt x="354154" y="0"/>
                </a:moveTo>
                <a:cubicBezTo>
                  <a:pt x="183497" y="54769"/>
                  <a:pt x="12841" y="109538"/>
                  <a:pt x="1729" y="266700"/>
                </a:cubicBezTo>
                <a:cubicBezTo>
                  <a:pt x="-9383" y="423862"/>
                  <a:pt x="27129" y="800100"/>
                  <a:pt x="287479" y="942975"/>
                </a:cubicBezTo>
                <a:cubicBezTo>
                  <a:pt x="547829" y="1085850"/>
                  <a:pt x="1187592" y="1090613"/>
                  <a:pt x="1563829" y="1123950"/>
                </a:cubicBezTo>
                <a:cubicBezTo>
                  <a:pt x="1940067" y="1157288"/>
                  <a:pt x="2360754" y="1106488"/>
                  <a:pt x="2544904" y="1143000"/>
                </a:cubicBezTo>
                <a:cubicBezTo>
                  <a:pt x="2729054" y="1179513"/>
                  <a:pt x="2676666" y="1282700"/>
                  <a:pt x="2668729" y="1343025"/>
                </a:cubicBezTo>
                <a:cubicBezTo>
                  <a:pt x="2660792" y="1403350"/>
                  <a:pt x="2582692" y="1474430"/>
                  <a:pt x="2497279" y="1504950"/>
                </a:cubicBezTo>
                <a:cubicBezTo>
                  <a:pt x="2411866" y="1535470"/>
                  <a:pt x="2279633" y="1525637"/>
                  <a:pt x="2194352" y="1530910"/>
                </a:cubicBezTo>
                <a:cubicBezTo>
                  <a:pt x="2109071" y="1536183"/>
                  <a:pt x="2031544" y="1533376"/>
                  <a:pt x="1985591" y="1536590"/>
                </a:cubicBezTo>
                <a:cubicBezTo>
                  <a:pt x="1895104" y="1544528"/>
                  <a:pt x="1885742" y="1543561"/>
                  <a:pt x="1880536" y="1545431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EA7E9F44-8308-41BF-A0F5-35D06CA3837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564247" y="1035729"/>
            <a:ext cx="3757436" cy="3850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D08DC5-FA10-4ACD-A058-379611D71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B7D739-8660-4683-A51B-B5CD35F9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7B43E-9207-4462-8F93-732748C04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0760706-730E-446E-8554-DF96CABD3BCF}"/>
              </a:ext>
            </a:extLst>
          </p:cNvPr>
          <p:cNvCxnSpPr/>
          <p:nvPr/>
        </p:nvCxnSpPr>
        <p:spPr>
          <a:xfrm>
            <a:off x="4028711" y="2834806"/>
            <a:ext cx="0" cy="647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C5E58C-567E-4BA7-AE70-CD42F9143ACE}"/>
              </a:ext>
            </a:extLst>
          </p:cNvPr>
          <p:cNvSpPr txBox="1"/>
          <p:nvPr/>
        </p:nvSpPr>
        <p:spPr>
          <a:xfrm>
            <a:off x="5000996" y="1400850"/>
            <a:ext cx="6451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occurs when we calculat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lacing a short circuit across the output port, disrupts the symmetry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95F010-91DB-4706-89EA-8BD11938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2106"/>
              </p:ext>
            </p:extLst>
          </p:nvPr>
        </p:nvGraphicFramePr>
        <p:xfrm>
          <a:off x="5223625" y="2630861"/>
          <a:ext cx="5689863" cy="21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2387520" imgH="888840" progId="Equation.DSMT4">
                  <p:embed/>
                </p:oleObj>
              </mc:Choice>
              <mc:Fallback>
                <p:oleObj name="Equation" r:id="rId4" imgW="2387520" imgH="8888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3625" y="2630861"/>
                        <a:ext cx="5689863" cy="212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CE6D736-506B-4FE8-928D-FD6B7BF04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74347"/>
              </p:ext>
            </p:extLst>
          </p:nvPr>
        </p:nvGraphicFramePr>
        <p:xfrm>
          <a:off x="4902207" y="4864894"/>
          <a:ext cx="12398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520560" imgH="457200" progId="Equation.DSMT4">
                  <p:embed/>
                </p:oleObj>
              </mc:Choice>
              <mc:Fallback>
                <p:oleObj name="Equation" r:id="rId6" imgW="5205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95F010-91DB-4706-89EA-8BD11938A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2207" y="4864894"/>
                        <a:ext cx="123983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1DE53B3-4ECE-4D9D-9C42-F5C89B6C7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0310"/>
              </p:ext>
            </p:extLst>
          </p:nvPr>
        </p:nvGraphicFramePr>
        <p:xfrm>
          <a:off x="7340600" y="5126338"/>
          <a:ext cx="2630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CE6D736-506B-4FE8-928D-FD6B7BF0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0600" y="5126338"/>
                        <a:ext cx="26304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CCDFEFD-21E0-46EF-873C-8787A8B68EFD}"/>
              </a:ext>
            </a:extLst>
          </p:cNvPr>
          <p:cNvSpPr txBox="1"/>
          <p:nvPr/>
        </p:nvSpPr>
        <p:spPr>
          <a:xfrm>
            <a:off x="242326" y="3613679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B341D97-9D3C-4A04-9B79-70CA76C7F5F0}"/>
              </a:ext>
            </a:extLst>
          </p:cNvPr>
          <p:cNvSpPr txBox="1"/>
          <p:nvPr/>
        </p:nvSpPr>
        <p:spPr>
          <a:xfrm>
            <a:off x="3597454" y="36136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42EC6797-124B-4AE1-89BE-28914065DA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29918" y="1461897"/>
            <a:ext cx="3718560" cy="385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5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EB25B0-EEF2-4240-AE10-966415083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2358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C273FC6-BCC7-4C20-865E-D181E8FC2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41126-B9B9-472C-B8C7-1D266513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A7656C-E9FE-4123-8DD8-D022354C5C73}"/>
              </a:ext>
            </a:extLst>
          </p:cNvPr>
          <p:cNvSpPr txBox="1"/>
          <p:nvPr/>
        </p:nvSpPr>
        <p:spPr>
          <a:xfrm>
            <a:off x="5130800" y="1044229"/>
            <a:ext cx="5888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exa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king into account the actu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/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….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C70E22-8CAE-4EE0-AA5C-0C78BB9FED14}"/>
              </a:ext>
            </a:extLst>
          </p:cNvPr>
          <p:cNvSpPr txBox="1"/>
          <p:nvPr/>
        </p:nvSpPr>
        <p:spPr>
          <a:xfrm>
            <a:off x="5130800" y="2397182"/>
            <a:ext cx="5888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 but this is a very tedious approach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much simpler way: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5236C1D-AA67-4068-8736-8F7566D3B31A}"/>
              </a:ext>
            </a:extLst>
          </p:cNvPr>
          <p:cNvSpPr txBox="1"/>
          <p:nvPr/>
        </p:nvSpPr>
        <p:spPr>
          <a:xfrm>
            <a:off x="5130800" y="3381732"/>
            <a:ext cx="5888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 us remove the short circuit and dire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ow 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ircuit is symmetric again and, in particular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FFD615A-8FEB-481B-98C2-E432E28380FB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9664E7E-CC40-4210-B15F-23D7D41BA8A7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FE3CB54-18C1-4C9B-9C0A-C9E942F80599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0D70D5-D209-4B69-8F28-5C3B9CA9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6525"/>
              </p:ext>
            </p:extLst>
          </p:nvPr>
        </p:nvGraphicFramePr>
        <p:xfrm>
          <a:off x="5356225" y="5056188"/>
          <a:ext cx="47466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1DE53B3-4ECE-4D9D-9C42-F5C89B6C7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6225" y="5056188"/>
                        <a:ext cx="47466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phic 8">
            <a:extLst>
              <a:ext uri="{FF2B5EF4-FFF2-40B4-BE49-F238E27FC236}">
                <a16:creationId xmlns:a16="http://schemas.microsoft.com/office/drawing/2014/main" id="{6C30DB9B-0018-450F-85E3-FF38F61F96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8640" y="1130300"/>
            <a:ext cx="3839400" cy="398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80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47234-257B-4F99-872A-74686527D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4246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ED1D87-16E6-41A8-A0BD-294E1EB15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764A726-0A68-458D-89FF-62BAA6E6C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D2EF82-9024-4FCA-8E5F-D09130AE230C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89D4E5E-8488-4A48-8FB3-09027DA65F34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5F6294C-C596-4915-A6D9-FF04739F0731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ED42833-9CE7-41EA-9D18-723E0166A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1382"/>
              </p:ext>
            </p:extLst>
          </p:nvPr>
        </p:nvGraphicFramePr>
        <p:xfrm>
          <a:off x="4141788" y="911225"/>
          <a:ext cx="34178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587240" imgH="507960" progId="Equation.DSMT4">
                  <p:embed/>
                </p:oleObj>
              </mc:Choice>
              <mc:Fallback>
                <p:oleObj name="Equation" r:id="rId3" imgW="1587240" imgH="5079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0D70D5-D209-4B69-8F28-5C3B9CA96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1788" y="911225"/>
                        <a:ext cx="3417887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F65D82C-8489-4050-AA9F-8D9E8937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90393"/>
              </p:ext>
            </p:extLst>
          </p:nvPr>
        </p:nvGraphicFramePr>
        <p:xfrm>
          <a:off x="4828448" y="2229134"/>
          <a:ext cx="62341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895480" imgH="482400" progId="Equation.DSMT4">
                  <p:embed/>
                </p:oleObj>
              </mc:Choice>
              <mc:Fallback>
                <p:oleObj name="Equation" r:id="rId5" imgW="28954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8448" y="2229134"/>
                        <a:ext cx="6234113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F9098CA-F2C7-42E8-820A-DDBAEAD01CEE}"/>
              </a:ext>
            </a:extLst>
          </p:cNvPr>
          <p:cNvSpPr txBox="1"/>
          <p:nvPr/>
        </p:nvSpPr>
        <p:spPr>
          <a:xfrm>
            <a:off x="6368907" y="3450130"/>
            <a:ext cx="4873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worst case: the tail is the output branch of a simple current mirror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 considering all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and 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equal for simplicit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04F730-E281-4C92-A0B6-71FEC56790C3}"/>
              </a:ext>
            </a:extLst>
          </p:cNvPr>
          <p:cNvSpPr txBox="1"/>
          <p:nvPr/>
        </p:nvSpPr>
        <p:spPr>
          <a:xfrm>
            <a:off x="3699054" y="5485843"/>
            <a:ext cx="5662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MRR of 80 dB can be easily reached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664D30EA-D27D-4CCE-BEBB-0B6FE4AED8E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48640" y="1130300"/>
            <a:ext cx="3839400" cy="3983377"/>
          </a:xfrm>
          <a:prstGeom prst="rect">
            <a:avLst/>
          </a:prstGeom>
        </p:spPr>
      </p:pic>
      <p:sp>
        <p:nvSpPr>
          <p:cNvPr id="12" name="Arrow: Down 11">
            <a:extLst>
              <a:ext uri="{FF2B5EF4-FFF2-40B4-BE49-F238E27FC236}">
                <a16:creationId xmlns:a16="http://schemas.microsoft.com/office/drawing/2014/main" id="{7776E730-ECBA-4180-A0D1-FA5FC82FB773}"/>
              </a:ext>
            </a:extLst>
          </p:cNvPr>
          <p:cNvSpPr/>
          <p:nvPr/>
        </p:nvSpPr>
        <p:spPr>
          <a:xfrm rot="10800000">
            <a:off x="10244578" y="3119590"/>
            <a:ext cx="457200" cy="60886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2E5DDE9-AFAC-488E-9D6E-944D88DC6C1D}"/>
              </a:ext>
            </a:extLst>
          </p:cNvPr>
          <p:cNvSpPr/>
          <p:nvPr/>
        </p:nvSpPr>
        <p:spPr>
          <a:xfrm>
            <a:off x="3594100" y="5441231"/>
            <a:ext cx="5930900" cy="6396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2B927F25-620B-43EF-8456-85F71051A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4667"/>
              </p:ext>
            </p:extLst>
          </p:nvPr>
        </p:nvGraphicFramePr>
        <p:xfrm>
          <a:off x="7875588" y="920750"/>
          <a:ext cx="39084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9" imgW="1815840" imgH="507960" progId="Equation.DSMT4">
                  <p:embed/>
                </p:oleObj>
              </mc:Choice>
              <mc:Fallback>
                <p:oleObj name="Equation" r:id="rId9" imgW="181584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5588" y="920750"/>
                        <a:ext cx="39084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07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BC4C50-8A36-4BB9-8CE5-14DE8FE84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425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01993-9814-4759-974D-BE35CC49C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7F24E8-8045-471F-B800-E1BF27A27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F32EE69-3F02-4A94-9F59-B96EACEEA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141412"/>
            <a:ext cx="3797300" cy="403687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1E78FA-6E46-4C6F-AFEA-CE4FF8F64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58148"/>
              </p:ext>
            </p:extLst>
          </p:nvPr>
        </p:nvGraphicFramePr>
        <p:xfrm>
          <a:off x="4888328" y="999009"/>
          <a:ext cx="448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5" imgW="2082600" imgH="393480" progId="Equation.DSMT4">
                  <p:embed/>
                </p:oleObj>
              </mc:Choice>
              <mc:Fallback>
                <p:oleObj name="Equation" r:id="rId5" imgW="20826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328" y="999009"/>
                        <a:ext cx="4483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F6BF70-E9EB-49C9-A819-09A60C9ED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72869"/>
              </p:ext>
            </p:extLst>
          </p:nvPr>
        </p:nvGraphicFramePr>
        <p:xfrm>
          <a:off x="5046682" y="2258884"/>
          <a:ext cx="1147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6682" y="2258884"/>
                        <a:ext cx="11477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F57183E-35B7-4BCA-9492-49A980B5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88868"/>
              </p:ext>
            </p:extLst>
          </p:nvPr>
        </p:nvGraphicFramePr>
        <p:xfrm>
          <a:off x="7556502" y="2293394"/>
          <a:ext cx="3852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9" imgW="1790640" imgH="253800" progId="Equation.DSMT4">
                  <p:embed/>
                </p:oleObj>
              </mc:Choice>
              <mc:Fallback>
                <p:oleObj name="Equation" r:id="rId9" imgW="17906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F6BF70-E9EB-49C9-A819-09A60C9ED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2" y="2293394"/>
                        <a:ext cx="38528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4903760-1016-41B0-BD4D-9327B957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1143"/>
              </p:ext>
            </p:extLst>
          </p:nvPr>
        </p:nvGraphicFramePr>
        <p:xfrm>
          <a:off x="8445762" y="3286706"/>
          <a:ext cx="322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5762" y="3286706"/>
                        <a:ext cx="322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1A544-D02A-4D37-B581-D447BDB1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80329"/>
              </p:ext>
            </p:extLst>
          </p:nvPr>
        </p:nvGraphicFramePr>
        <p:xfrm>
          <a:off x="6675462" y="4683201"/>
          <a:ext cx="982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3" imgW="457200" imgH="482400" progId="Equation.DSMT4">
                  <p:embed/>
                </p:oleObj>
              </mc:Choice>
              <mc:Fallback>
                <p:oleObj name="Equation" r:id="rId13" imgW="4572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4903760-1016-41B0-BD4D-9327B957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5462" y="4683201"/>
                        <a:ext cx="982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14545802-26DF-4301-8313-FA8EE0F60BA8}"/>
              </a:ext>
            </a:extLst>
          </p:cNvPr>
          <p:cNvSpPr/>
          <p:nvPr/>
        </p:nvSpPr>
        <p:spPr>
          <a:xfrm rot="10377906" flipV="1">
            <a:off x="7873928" y="4073251"/>
            <a:ext cx="3053452" cy="829388"/>
          </a:xfrm>
          <a:custGeom>
            <a:avLst/>
            <a:gdLst>
              <a:gd name="connsiteX0" fmla="*/ 0 w 2286000"/>
              <a:gd name="connsiteY0" fmla="*/ 0 h 761542"/>
              <a:gd name="connsiteX1" fmla="*/ 508000 w 2286000"/>
              <a:gd name="connsiteY1" fmla="*/ 254000 h 761542"/>
              <a:gd name="connsiteX2" fmla="*/ 1219200 w 2286000"/>
              <a:gd name="connsiteY2" fmla="*/ 584200 h 761542"/>
              <a:gd name="connsiteX3" fmla="*/ 2057400 w 2286000"/>
              <a:gd name="connsiteY3" fmla="*/ 749300 h 761542"/>
              <a:gd name="connsiteX4" fmla="*/ 2286000 w 2286000"/>
              <a:gd name="connsiteY4" fmla="*/ 736600 h 761542"/>
              <a:gd name="connsiteX0" fmla="*/ 0 w 2578100"/>
              <a:gd name="connsiteY0" fmla="*/ 0 h 766904"/>
              <a:gd name="connsiteX1" fmla="*/ 508000 w 2578100"/>
              <a:gd name="connsiteY1" fmla="*/ 254000 h 766904"/>
              <a:gd name="connsiteX2" fmla="*/ 1219200 w 2578100"/>
              <a:gd name="connsiteY2" fmla="*/ 584200 h 766904"/>
              <a:gd name="connsiteX3" fmla="*/ 2057400 w 2578100"/>
              <a:gd name="connsiteY3" fmla="*/ 749300 h 766904"/>
              <a:gd name="connsiteX4" fmla="*/ 2578100 w 2578100"/>
              <a:gd name="connsiteY4" fmla="*/ 749300 h 766904"/>
              <a:gd name="connsiteX0" fmla="*/ 0 w 2654300"/>
              <a:gd name="connsiteY0" fmla="*/ 0 h 829388"/>
              <a:gd name="connsiteX1" fmla="*/ 508000 w 2654300"/>
              <a:gd name="connsiteY1" fmla="*/ 254000 h 829388"/>
              <a:gd name="connsiteX2" fmla="*/ 1219200 w 2654300"/>
              <a:gd name="connsiteY2" fmla="*/ 584200 h 829388"/>
              <a:gd name="connsiteX3" fmla="*/ 2057400 w 2654300"/>
              <a:gd name="connsiteY3" fmla="*/ 749300 h 829388"/>
              <a:gd name="connsiteX4" fmla="*/ 2654300 w 2654300"/>
              <a:gd name="connsiteY4" fmla="*/ 825500 h 8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4300" h="829388">
                <a:moveTo>
                  <a:pt x="0" y="0"/>
                </a:moveTo>
                <a:cubicBezTo>
                  <a:pt x="152400" y="78316"/>
                  <a:pt x="304800" y="156633"/>
                  <a:pt x="508000" y="254000"/>
                </a:cubicBezTo>
                <a:cubicBezTo>
                  <a:pt x="711200" y="351367"/>
                  <a:pt x="960967" y="501650"/>
                  <a:pt x="1219200" y="584200"/>
                </a:cubicBezTo>
                <a:cubicBezTo>
                  <a:pt x="1477433" y="666750"/>
                  <a:pt x="1818217" y="709083"/>
                  <a:pt x="2057400" y="749300"/>
                </a:cubicBezTo>
                <a:cubicBezTo>
                  <a:pt x="2296583" y="789517"/>
                  <a:pt x="2628900" y="844550"/>
                  <a:pt x="2654300" y="8255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8F6658-A1BF-41DF-A594-D46A660949F7}"/>
              </a:ext>
            </a:extLst>
          </p:cNvPr>
          <p:cNvSpPr txBox="1"/>
          <p:nvPr/>
        </p:nvSpPr>
        <p:spPr>
          <a:xfrm>
            <a:off x="8464280" y="4381406"/>
            <a:ext cx="227818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5">
            <a:extLst>
              <a:ext uri="{FF2B5EF4-FFF2-40B4-BE49-F238E27FC236}">
                <a16:creationId xmlns:a16="http://schemas.microsoft.com/office/drawing/2014/main" id="{F19B8D04-F984-4144-9ED5-D6CB75518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64935"/>
              </p:ext>
            </p:extLst>
          </p:nvPr>
        </p:nvGraphicFramePr>
        <p:xfrm>
          <a:off x="9728462" y="1223582"/>
          <a:ext cx="19415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5" imgW="901440" imgH="228600" progId="Equation.DSMT4">
                  <p:embed/>
                </p:oleObj>
              </mc:Choice>
              <mc:Fallback>
                <p:oleObj name="Equation" r:id="rId15" imgW="901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28462" y="1223582"/>
                        <a:ext cx="19415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8366281-EF7A-4349-9B75-59C120CC6AE4}"/>
              </a:ext>
            </a:extLst>
          </p:cNvPr>
          <p:cNvSpPr txBox="1"/>
          <p:nvPr/>
        </p:nvSpPr>
        <p:spPr>
          <a:xfrm>
            <a:off x="7500562" y="1848952"/>
            <a:ext cx="379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: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312E635-F2BB-4433-8C66-E32012E7F7AD}"/>
              </a:ext>
            </a:extLst>
          </p:cNvPr>
          <p:cNvSpPr/>
          <p:nvPr/>
        </p:nvSpPr>
        <p:spPr>
          <a:xfrm>
            <a:off x="7854959" y="2838450"/>
            <a:ext cx="3194041" cy="762000"/>
          </a:xfrm>
          <a:custGeom>
            <a:avLst/>
            <a:gdLst>
              <a:gd name="connsiteX0" fmla="*/ 3194041 w 3194041"/>
              <a:gd name="connsiteY0" fmla="*/ 0 h 762000"/>
              <a:gd name="connsiteX1" fmla="*/ 2898766 w 3194041"/>
              <a:gd name="connsiteY1" fmla="*/ 171450 h 762000"/>
              <a:gd name="connsiteX2" fmla="*/ 2089141 w 3194041"/>
              <a:gd name="connsiteY2" fmla="*/ 238125 h 762000"/>
              <a:gd name="connsiteX3" fmla="*/ 1069966 w 3194041"/>
              <a:gd name="connsiteY3" fmla="*/ 238125 h 762000"/>
              <a:gd name="connsiteX4" fmla="*/ 555616 w 3194041"/>
              <a:gd name="connsiteY4" fmla="*/ 257175 h 762000"/>
              <a:gd name="connsiteX5" fmla="*/ 250816 w 3194041"/>
              <a:gd name="connsiteY5" fmla="*/ 295275 h 762000"/>
              <a:gd name="connsiteX6" fmla="*/ 98416 w 3194041"/>
              <a:gd name="connsiteY6" fmla="*/ 390525 h 762000"/>
              <a:gd name="connsiteX7" fmla="*/ 31741 w 3194041"/>
              <a:gd name="connsiteY7" fmla="*/ 533400 h 762000"/>
              <a:gd name="connsiteX8" fmla="*/ 3166 w 3194041"/>
              <a:gd name="connsiteY8" fmla="*/ 647700 h 762000"/>
              <a:gd name="connsiteX9" fmla="*/ 22216 w 3194041"/>
              <a:gd name="connsiteY9" fmla="*/ 714375 h 762000"/>
              <a:gd name="connsiteX10" fmla="*/ 193666 w 3194041"/>
              <a:gd name="connsiteY10" fmla="*/ 752475 h 762000"/>
              <a:gd name="connsiteX11" fmla="*/ 441316 w 3194041"/>
              <a:gd name="connsiteY11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94041" h="762000">
                <a:moveTo>
                  <a:pt x="3194041" y="0"/>
                </a:moveTo>
                <a:cubicBezTo>
                  <a:pt x="3138478" y="65881"/>
                  <a:pt x="3082916" y="131763"/>
                  <a:pt x="2898766" y="171450"/>
                </a:cubicBezTo>
                <a:cubicBezTo>
                  <a:pt x="2714616" y="211137"/>
                  <a:pt x="2393941" y="227013"/>
                  <a:pt x="2089141" y="238125"/>
                </a:cubicBezTo>
                <a:cubicBezTo>
                  <a:pt x="1784341" y="249237"/>
                  <a:pt x="1325553" y="234950"/>
                  <a:pt x="1069966" y="238125"/>
                </a:cubicBezTo>
                <a:cubicBezTo>
                  <a:pt x="814379" y="241300"/>
                  <a:pt x="692141" y="247650"/>
                  <a:pt x="555616" y="257175"/>
                </a:cubicBezTo>
                <a:cubicBezTo>
                  <a:pt x="419091" y="266700"/>
                  <a:pt x="327016" y="273050"/>
                  <a:pt x="250816" y="295275"/>
                </a:cubicBezTo>
                <a:cubicBezTo>
                  <a:pt x="174616" y="317500"/>
                  <a:pt x="134928" y="350838"/>
                  <a:pt x="98416" y="390525"/>
                </a:cubicBezTo>
                <a:cubicBezTo>
                  <a:pt x="61904" y="430212"/>
                  <a:pt x="47616" y="490538"/>
                  <a:pt x="31741" y="533400"/>
                </a:cubicBezTo>
                <a:cubicBezTo>
                  <a:pt x="15866" y="576262"/>
                  <a:pt x="4753" y="617538"/>
                  <a:pt x="3166" y="647700"/>
                </a:cubicBezTo>
                <a:cubicBezTo>
                  <a:pt x="1579" y="677862"/>
                  <a:pt x="-9534" y="696913"/>
                  <a:pt x="22216" y="714375"/>
                </a:cubicBezTo>
                <a:cubicBezTo>
                  <a:pt x="53966" y="731837"/>
                  <a:pt x="123816" y="744538"/>
                  <a:pt x="193666" y="752475"/>
                </a:cubicBezTo>
                <a:cubicBezTo>
                  <a:pt x="263516" y="760412"/>
                  <a:pt x="352416" y="761206"/>
                  <a:pt x="441316" y="762000"/>
                </a:cubicBezTo>
              </a:path>
            </a:pathLst>
          </a:custGeom>
          <a:noFill/>
          <a:ln w="254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Input penna 15">
                <a:extLst>
                  <a:ext uri="{FF2B5EF4-FFF2-40B4-BE49-F238E27FC236}">
                    <a16:creationId xmlns:a16="http://schemas.microsoft.com/office/drawing/2014/main" id="{488C5783-2714-4F75-8C83-6A0FF1530200}"/>
                  </a:ext>
                </a:extLst>
              </p14:cNvPr>
              <p14:cNvContentPartPr/>
              <p14:nvPr/>
            </p14:nvContentPartPr>
            <p14:xfrm>
              <a:off x="1864440" y="2590200"/>
              <a:ext cx="160920" cy="272520"/>
            </p14:xfrm>
          </p:contentPart>
        </mc:Choice>
        <mc:Fallback xmlns="">
          <p:pic>
            <p:nvPicPr>
              <p:cNvPr id="16" name="Input penna 15">
                <a:extLst>
                  <a:ext uri="{FF2B5EF4-FFF2-40B4-BE49-F238E27FC236}">
                    <a16:creationId xmlns:a16="http://schemas.microsoft.com/office/drawing/2014/main" id="{488C5783-2714-4F75-8C83-6A0FF153020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55080" y="2580840"/>
                <a:ext cx="179640" cy="29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32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4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3100" y="1705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6CCAB0-97C9-4B4B-99FD-D510156ED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2919" y="1432367"/>
            <a:ext cx="4168445" cy="4431439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26FFEC8-ADE8-4CAF-B03B-064BBDA95A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66567" y="1028465"/>
            <a:ext cx="5005566" cy="302911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520A55-C418-4858-8A32-83235CCC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3071"/>
              </p:ext>
            </p:extLst>
          </p:nvPr>
        </p:nvGraphicFramePr>
        <p:xfrm>
          <a:off x="5162316" y="4124278"/>
          <a:ext cx="3040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316" y="4124278"/>
                        <a:ext cx="3040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EACE82A-DAAB-4FD0-9CE2-D79367D91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43245"/>
              </p:ext>
            </p:extLst>
          </p:nvPr>
        </p:nvGraphicFramePr>
        <p:xfrm>
          <a:off x="5162316" y="4805101"/>
          <a:ext cx="4076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1549080" imgH="507960" progId="Equation.DSMT4">
                  <p:embed/>
                </p:oleObj>
              </mc:Choice>
              <mc:Fallback>
                <p:oleObj name="Equation" r:id="rId9" imgW="15490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2316" y="4805101"/>
                        <a:ext cx="4076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BDA03BB-61B7-4843-BDEC-F67AF6779FC2}"/>
              </a:ext>
            </a:extLst>
          </p:cNvPr>
          <p:cNvSpPr txBox="1"/>
          <p:nvPr/>
        </p:nvSpPr>
        <p:spPr>
          <a:xfrm>
            <a:off x="9291637" y="4342811"/>
            <a:ext cx="716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030641E8-AFBD-459B-AD02-440B58AEA60A}"/>
              </a:ext>
            </a:extLst>
          </p:cNvPr>
          <p:cNvSpPr/>
          <p:nvPr/>
        </p:nvSpPr>
        <p:spPr>
          <a:xfrm>
            <a:off x="8255000" y="4604421"/>
            <a:ext cx="1028700" cy="335879"/>
          </a:xfrm>
          <a:custGeom>
            <a:avLst/>
            <a:gdLst>
              <a:gd name="connsiteX0" fmla="*/ 1028700 w 1028700"/>
              <a:gd name="connsiteY0" fmla="*/ 5679 h 335879"/>
              <a:gd name="connsiteX1" fmla="*/ 558800 w 1028700"/>
              <a:gd name="connsiteY1" fmla="*/ 18379 h 335879"/>
              <a:gd name="connsiteX2" fmla="*/ 177800 w 1028700"/>
              <a:gd name="connsiteY2" fmla="*/ 158079 h 335879"/>
              <a:gd name="connsiteX3" fmla="*/ 0 w 1028700"/>
              <a:gd name="connsiteY3" fmla="*/ 335879 h 335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335879">
                <a:moveTo>
                  <a:pt x="1028700" y="5679"/>
                </a:moveTo>
                <a:cubicBezTo>
                  <a:pt x="864658" y="-671"/>
                  <a:pt x="700617" y="-7021"/>
                  <a:pt x="558800" y="18379"/>
                </a:cubicBezTo>
                <a:cubicBezTo>
                  <a:pt x="416983" y="43779"/>
                  <a:pt x="270933" y="105162"/>
                  <a:pt x="177800" y="158079"/>
                </a:cubicBezTo>
                <a:cubicBezTo>
                  <a:pt x="84667" y="210996"/>
                  <a:pt x="42333" y="273437"/>
                  <a:pt x="0" y="33587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FF216AC-E8ED-4B58-B720-DF2C44B4F47F}"/>
              </a:ext>
            </a:extLst>
          </p:cNvPr>
          <p:cNvSpPr txBox="1"/>
          <p:nvPr/>
        </p:nvSpPr>
        <p:spPr>
          <a:xfrm>
            <a:off x="2605647" y="679450"/>
            <a:ext cx="407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for small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around the origin</a:t>
            </a:r>
          </a:p>
        </p:txBody>
      </p:sp>
    </p:spTree>
    <p:extLst>
      <p:ext uri="{BB962C8B-B14F-4D97-AF65-F5344CB8AC3E}">
        <p14:creationId xmlns:p14="http://schemas.microsoft.com/office/powerpoint/2010/main" val="3426719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7B32F9-C2D4-4CFF-88E1-96B640370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way from the origin, step by ste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E35B7F-2333-4AEF-9D1F-B3916655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A77C631-FCFB-4B6D-9C7A-60FBB5E6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C39C1-C2F3-4DA8-A42B-C6F2F71240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198744" y="1914440"/>
            <a:ext cx="5005566" cy="302911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07529B-9885-489B-AD3C-4211BB83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52872"/>
              </p:ext>
            </p:extLst>
          </p:nvPr>
        </p:nvGraphicFramePr>
        <p:xfrm>
          <a:off x="6571429" y="2487937"/>
          <a:ext cx="3901749" cy="4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1201309-BC9C-4607-8C84-E484B912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1429" y="2487937"/>
                        <a:ext cx="3901749" cy="43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C8D6D428-5D27-4966-84DD-DF92289E477A}"/>
              </a:ext>
            </a:extLst>
          </p:cNvPr>
          <p:cNvCxnSpPr>
            <a:cxnSpLocks/>
          </p:cNvCxnSpPr>
          <p:nvPr/>
        </p:nvCxnSpPr>
        <p:spPr>
          <a:xfrm>
            <a:off x="5549762" y="2922491"/>
            <a:ext cx="0" cy="150424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9328878D-92FF-4359-AAF2-9180AE1397EC}"/>
              </a:ext>
            </a:extLst>
          </p:cNvPr>
          <p:cNvCxnSpPr>
            <a:cxnSpLocks/>
          </p:cNvCxnSpPr>
          <p:nvPr/>
        </p:nvCxnSpPr>
        <p:spPr>
          <a:xfrm>
            <a:off x="5702162" y="2774852"/>
            <a:ext cx="0" cy="16518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7D7168E2-B8FA-4D6A-B3EB-849690231552}"/>
              </a:ext>
            </a:extLst>
          </p:cNvPr>
          <p:cNvCxnSpPr>
            <a:cxnSpLocks/>
          </p:cNvCxnSpPr>
          <p:nvPr/>
        </p:nvCxnSpPr>
        <p:spPr>
          <a:xfrm>
            <a:off x="5841862" y="2633663"/>
            <a:ext cx="0" cy="179307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2621830-78F4-4CFC-8087-97572891231D}"/>
              </a:ext>
            </a:extLst>
          </p:cNvPr>
          <p:cNvCxnSpPr>
            <a:cxnSpLocks/>
          </p:cNvCxnSpPr>
          <p:nvPr/>
        </p:nvCxnSpPr>
        <p:spPr>
          <a:xfrm flipH="1">
            <a:off x="4770278" y="2922491"/>
            <a:ext cx="758985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B107F793-8021-4B0E-990F-A856D1D8DC4A}"/>
              </a:ext>
            </a:extLst>
          </p:cNvPr>
          <p:cNvCxnSpPr>
            <a:cxnSpLocks/>
          </p:cNvCxnSpPr>
          <p:nvPr/>
        </p:nvCxnSpPr>
        <p:spPr>
          <a:xfrm flipH="1">
            <a:off x="4818878" y="2774852"/>
            <a:ext cx="883284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5DD6324F-0079-4495-8B8D-6D5375270CF9}"/>
              </a:ext>
            </a:extLst>
          </p:cNvPr>
          <p:cNvCxnSpPr>
            <a:cxnSpLocks/>
          </p:cNvCxnSpPr>
          <p:nvPr/>
        </p:nvCxnSpPr>
        <p:spPr>
          <a:xfrm flipH="1" flipV="1">
            <a:off x="4770279" y="2674370"/>
            <a:ext cx="1801150" cy="419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E975D5C-D052-458E-AA09-743FAA73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178"/>
              </p:ext>
            </p:extLst>
          </p:nvPr>
        </p:nvGraphicFramePr>
        <p:xfrm>
          <a:off x="6222227" y="4693429"/>
          <a:ext cx="288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807529B-9885-489B-AD3C-4211BB83F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2227" y="4693429"/>
                        <a:ext cx="28844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9C1BE8F7-D573-469C-AC79-8E837F01CC0B}"/>
              </a:ext>
            </a:extLst>
          </p:cNvPr>
          <p:cNvCxnSpPr>
            <a:cxnSpLocks/>
          </p:cNvCxnSpPr>
          <p:nvPr/>
        </p:nvCxnSpPr>
        <p:spPr>
          <a:xfrm>
            <a:off x="5853303" y="4404887"/>
            <a:ext cx="600123" cy="38327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9388FA-A446-49EE-A5B3-373735EB3AF5}"/>
              </a:ext>
            </a:extLst>
          </p:cNvPr>
          <p:cNvCxnSpPr>
            <a:cxnSpLocks/>
          </p:cNvCxnSpPr>
          <p:nvPr/>
        </p:nvCxnSpPr>
        <p:spPr>
          <a:xfrm flipH="1">
            <a:off x="4007912" y="2184401"/>
            <a:ext cx="2445514" cy="1890201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32">
            <a:extLst>
              <a:ext uri="{FF2B5EF4-FFF2-40B4-BE49-F238E27FC236}">
                <a16:creationId xmlns:a16="http://schemas.microsoft.com/office/drawing/2014/main" id="{D9F5E064-A2DF-4639-B450-B3EB3C74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85891"/>
              </p:ext>
            </p:extLst>
          </p:nvPr>
        </p:nvGraphicFramePr>
        <p:xfrm>
          <a:off x="5229225" y="1066800"/>
          <a:ext cx="48720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9" imgW="2552400" imgH="507960" progId="Equation.DSMT4">
                  <p:embed/>
                </p:oleObj>
              </mc:Choice>
              <mc:Fallback>
                <p:oleObj name="Equation" r:id="rId9" imgW="2552400" imgH="5079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DE975D5C-D052-458E-AA09-743FAA73C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9225" y="1066800"/>
                        <a:ext cx="4872038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9F9CA9F-B328-4D4A-98F7-23391642B51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9281160" y="2036523"/>
            <a:ext cx="511801" cy="3834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e 10">
            <a:extLst>
              <a:ext uri="{FF2B5EF4-FFF2-40B4-BE49-F238E27FC236}">
                <a16:creationId xmlns:a16="http://schemas.microsoft.com/office/drawing/2014/main" id="{C74B9909-88D1-5831-9288-EB71C012D8A8}"/>
              </a:ext>
            </a:extLst>
          </p:cNvPr>
          <p:cNvSpPr/>
          <p:nvPr/>
        </p:nvSpPr>
        <p:spPr>
          <a:xfrm>
            <a:off x="9662160" y="2297024"/>
            <a:ext cx="893168" cy="839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452D59F9-2461-75FC-FD98-29679E9EDE23}"/>
              </a:ext>
            </a:extLst>
          </p:cNvPr>
          <p:cNvSpPr/>
          <p:nvPr/>
        </p:nvSpPr>
        <p:spPr>
          <a:xfrm>
            <a:off x="7916333" y="1027522"/>
            <a:ext cx="2318458" cy="105701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B4FAC67-CEF8-CA51-850B-4558581C7046}"/>
              </a:ext>
            </a:extLst>
          </p:cNvPr>
          <p:cNvSpPr txBox="1"/>
          <p:nvPr/>
        </p:nvSpPr>
        <p:spPr>
          <a:xfrm>
            <a:off x="416605" y="2487743"/>
            <a:ext cx="26044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first step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ves along the tangent calculated in the origin </a:t>
            </a:r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BDCF009-A706-E476-07EA-D409711FBD60}"/>
              </a:ext>
            </a:extLst>
          </p:cNvPr>
          <p:cNvCxnSpPr>
            <a:cxnSpLocks/>
          </p:cNvCxnSpPr>
          <p:nvPr/>
        </p:nvCxnSpPr>
        <p:spPr>
          <a:xfrm flipV="1">
            <a:off x="4676846" y="2367048"/>
            <a:ext cx="1419154" cy="15210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2409E766-4664-5042-5AE7-BEF64C7ADB09}"/>
              </a:ext>
            </a:extLst>
          </p:cNvPr>
          <p:cNvSpPr txBox="1"/>
          <p:nvPr/>
        </p:nvSpPr>
        <p:spPr>
          <a:xfrm>
            <a:off x="344014" y="4426735"/>
            <a:ext cx="43033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get far from the operating point, the parameters of the small signal models change and the slope of the tangent change as well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1B2AA6CA-E1E4-BF1C-D51F-897E24B9E055}"/>
              </a:ext>
            </a:extLst>
          </p:cNvPr>
          <p:cNvCxnSpPr/>
          <p:nvPr/>
        </p:nvCxnSpPr>
        <p:spPr>
          <a:xfrm>
            <a:off x="2926080" y="3428999"/>
            <a:ext cx="1721277" cy="431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AC31791C-5963-95DE-B683-94CE549C9E82}"/>
              </a:ext>
            </a:extLst>
          </p:cNvPr>
          <p:cNvCxnSpPr>
            <a:cxnSpLocks/>
          </p:cNvCxnSpPr>
          <p:nvPr/>
        </p:nvCxnSpPr>
        <p:spPr>
          <a:xfrm flipV="1">
            <a:off x="4046355" y="4057136"/>
            <a:ext cx="44623" cy="396863"/>
          </a:xfrm>
          <a:prstGeom prst="straightConnector1">
            <a:avLst/>
          </a:prstGeom>
          <a:ln w="190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60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1B95696E-3B75-40F5-B597-A54493DA40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6499" y="3097198"/>
            <a:ext cx="4562863" cy="2968610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550" y="-3614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grpSp>
        <p:nvGrpSpPr>
          <p:cNvPr id="49" name="Gruppo 48">
            <a:extLst>
              <a:ext uri="{FF2B5EF4-FFF2-40B4-BE49-F238E27FC236}">
                <a16:creationId xmlns:a16="http://schemas.microsoft.com/office/drawing/2014/main" id="{172BC648-333B-C0D1-BB4E-5AF975A40620}"/>
              </a:ext>
            </a:extLst>
          </p:cNvPr>
          <p:cNvGrpSpPr/>
          <p:nvPr/>
        </p:nvGrpSpPr>
        <p:grpSpPr>
          <a:xfrm>
            <a:off x="6195234" y="531109"/>
            <a:ext cx="5209218" cy="3428861"/>
            <a:chOff x="6195234" y="531109"/>
            <a:chExt cx="5209218" cy="3428861"/>
          </a:xfrm>
        </p:grpSpPr>
        <p:sp>
          <p:nvSpPr>
            <p:cNvPr id="9" name="Figura a mano libera: forma 8">
              <a:extLst>
                <a:ext uri="{FF2B5EF4-FFF2-40B4-BE49-F238E27FC236}">
                  <a16:creationId xmlns:a16="http://schemas.microsoft.com/office/drawing/2014/main" id="{4EA8D348-4860-9AF3-2B67-46E05C82B01A}"/>
                </a:ext>
              </a:extLst>
            </p:cNvPr>
            <p:cNvSpPr/>
            <p:nvPr/>
          </p:nvSpPr>
          <p:spPr>
            <a:xfrm>
              <a:off x="8298852" y="884232"/>
              <a:ext cx="10976" cy="3075738"/>
            </a:xfrm>
            <a:custGeom>
              <a:avLst/>
              <a:gdLst>
                <a:gd name="connsiteX0" fmla="*/ 0 w 10976"/>
                <a:gd name="connsiteY0" fmla="*/ 0 h 3075738"/>
                <a:gd name="connsiteX1" fmla="*/ 0 w 10976"/>
                <a:gd name="connsiteY1" fmla="*/ 3075738 h 3075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3075738">
                  <a:moveTo>
                    <a:pt x="0" y="0"/>
                  </a:moveTo>
                  <a:lnTo>
                    <a:pt x="0" y="3075738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86B56230-54E9-AB16-545A-46B0814D4147}"/>
                </a:ext>
              </a:extLst>
            </p:cNvPr>
            <p:cNvSpPr/>
            <p:nvPr/>
          </p:nvSpPr>
          <p:spPr>
            <a:xfrm>
              <a:off x="6219178" y="2930307"/>
              <a:ext cx="4314722" cy="10976"/>
            </a:xfrm>
            <a:custGeom>
              <a:avLst/>
              <a:gdLst>
                <a:gd name="connsiteX0" fmla="*/ 68 w 4314722"/>
                <a:gd name="connsiteY0" fmla="*/ 6 h 10976"/>
                <a:gd name="connsiteX1" fmla="*/ 4314791 w 4314722"/>
                <a:gd name="connsiteY1" fmla="*/ 6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14722" h="10976">
                  <a:moveTo>
                    <a:pt x="68" y="6"/>
                  </a:moveTo>
                  <a:lnTo>
                    <a:pt x="4314791" y="6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1DDE99A6-76BE-DA4D-DB26-BD8BFB0BE7F5}"/>
                </a:ext>
              </a:extLst>
            </p:cNvPr>
            <p:cNvSpPr/>
            <p:nvPr/>
          </p:nvSpPr>
          <p:spPr>
            <a:xfrm rot="5400000">
              <a:off x="10378935" y="2861357"/>
              <a:ext cx="172045" cy="137889"/>
            </a:xfrm>
            <a:custGeom>
              <a:avLst/>
              <a:gdLst>
                <a:gd name="connsiteX0" fmla="*/ 172305 w 172045"/>
                <a:gd name="connsiteY0" fmla="*/ 137906 h 137889"/>
                <a:gd name="connsiteX1" fmla="*/ 260 w 172045"/>
                <a:gd name="connsiteY1" fmla="*/ 137906 h 137889"/>
                <a:gd name="connsiteX2" fmla="*/ 86283 w 172045"/>
                <a:gd name="connsiteY2" fmla="*/ 17 h 137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45" h="137889">
                  <a:moveTo>
                    <a:pt x="172305" y="137906"/>
                  </a:moveTo>
                  <a:lnTo>
                    <a:pt x="260" y="137906"/>
                  </a:lnTo>
                  <a:lnTo>
                    <a:pt x="86283" y="17"/>
                  </a:lnTo>
                  <a:close/>
                </a:path>
              </a:pathLst>
            </a:custGeom>
            <a:solidFill>
              <a:srgbClr val="2B1100"/>
            </a:solidFill>
            <a:ln w="21969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8E5828CC-4898-F696-2B13-90DB4BB34DBD}"/>
                </a:ext>
              </a:extLst>
            </p:cNvPr>
            <p:cNvSpPr/>
            <p:nvPr/>
          </p:nvSpPr>
          <p:spPr>
            <a:xfrm rot="10800000" flipV="1">
              <a:off x="8223073" y="779909"/>
              <a:ext cx="151583" cy="156502"/>
            </a:xfrm>
            <a:custGeom>
              <a:avLst/>
              <a:gdLst>
                <a:gd name="connsiteX0" fmla="*/ 151646 w 151583"/>
                <a:gd name="connsiteY0" fmla="*/ 156330 h 156502"/>
                <a:gd name="connsiteX1" fmla="*/ 63 w 151583"/>
                <a:gd name="connsiteY1" fmla="*/ 156330 h 156502"/>
                <a:gd name="connsiteX2" fmla="*/ 75854 w 151583"/>
                <a:gd name="connsiteY2" fmla="*/ -172 h 156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83" h="156502">
                  <a:moveTo>
                    <a:pt x="151646" y="156330"/>
                  </a:moveTo>
                  <a:lnTo>
                    <a:pt x="63" y="156330"/>
                  </a:lnTo>
                  <a:lnTo>
                    <a:pt x="75854" y="-172"/>
                  </a:lnTo>
                  <a:close/>
                </a:path>
              </a:pathLst>
            </a:custGeom>
            <a:solidFill>
              <a:srgbClr val="2B1100"/>
            </a:solidFill>
            <a:ln w="2203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830C01A7-81E5-45BB-DA2E-DB316DA25A81}"/>
                </a:ext>
              </a:extLst>
            </p:cNvPr>
            <p:cNvSpPr/>
            <p:nvPr/>
          </p:nvSpPr>
          <p:spPr>
            <a:xfrm>
              <a:off x="6195234" y="2009911"/>
              <a:ext cx="4249559" cy="10976"/>
            </a:xfrm>
            <a:custGeom>
              <a:avLst/>
              <a:gdLst>
                <a:gd name="connsiteX0" fmla="*/ 0 w 4249559"/>
                <a:gd name="connsiteY0" fmla="*/ 0 h 10976"/>
                <a:gd name="connsiteX1" fmla="*/ 4249560 w 4249559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49559" h="10976">
                  <a:moveTo>
                    <a:pt x="0" y="0"/>
                  </a:moveTo>
                  <a:lnTo>
                    <a:pt x="4249560" y="0"/>
                  </a:lnTo>
                </a:path>
              </a:pathLst>
            </a:custGeom>
            <a:noFill/>
            <a:ln w="2194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4354C090-670F-C2E0-86BD-AAE4C02B1ABB}"/>
                </a:ext>
              </a:extLst>
            </p:cNvPr>
            <p:cNvSpPr txBox="1"/>
            <p:nvPr/>
          </p:nvSpPr>
          <p:spPr>
            <a:xfrm>
              <a:off x="10364801" y="3031992"/>
              <a:ext cx="490214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ADB54C5C-4D66-D133-D114-0AE030366FDC}"/>
                </a:ext>
              </a:extLst>
            </p:cNvPr>
            <p:cNvSpPr txBox="1"/>
            <p:nvPr/>
          </p:nvSpPr>
          <p:spPr>
            <a:xfrm>
              <a:off x="10486165" y="1801655"/>
              <a:ext cx="918287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D3D32341-7AAD-A280-8FBB-AFC2EE7A4D7C}"/>
                </a:ext>
              </a:extLst>
            </p:cNvPr>
            <p:cNvSpPr txBox="1"/>
            <p:nvPr/>
          </p:nvSpPr>
          <p:spPr>
            <a:xfrm>
              <a:off x="8430196" y="3395591"/>
              <a:ext cx="621929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</a:p>
          </p:txBody>
        </p:sp>
        <p:sp>
          <p:nvSpPr>
            <p:cNvPr id="19" name="Figura a mano libera: forma 18">
              <a:extLst>
                <a:ext uri="{FF2B5EF4-FFF2-40B4-BE49-F238E27FC236}">
                  <a16:creationId xmlns:a16="http://schemas.microsoft.com/office/drawing/2014/main" id="{C0E51CDA-5287-82C7-2D75-46105363406D}"/>
                </a:ext>
              </a:extLst>
            </p:cNvPr>
            <p:cNvSpPr/>
            <p:nvPr/>
          </p:nvSpPr>
          <p:spPr>
            <a:xfrm>
              <a:off x="6587155" y="1198765"/>
              <a:ext cx="3243608" cy="1516774"/>
            </a:xfrm>
            <a:custGeom>
              <a:avLst/>
              <a:gdLst>
                <a:gd name="connsiteX0" fmla="*/ 3243687 w 3243608"/>
                <a:gd name="connsiteY0" fmla="*/ -59 h 1516774"/>
                <a:gd name="connsiteX1" fmla="*/ 2868373 w 3243608"/>
                <a:gd name="connsiteY1" fmla="*/ 46570 h 1516774"/>
                <a:gd name="connsiteX2" fmla="*/ 2524171 w 3243608"/>
                <a:gd name="connsiteY2" fmla="*/ 114647 h 1516774"/>
                <a:gd name="connsiteX3" fmla="*/ 2189719 w 3243608"/>
                <a:gd name="connsiteY3" fmla="*/ 278015 h 1516774"/>
                <a:gd name="connsiteX4" fmla="*/ 1952467 w 3243608"/>
                <a:gd name="connsiteY4" fmla="*/ 521076 h 1516774"/>
                <a:gd name="connsiteX5" fmla="*/ 1651037 w 3243608"/>
                <a:gd name="connsiteY5" fmla="*/ 861377 h 1516774"/>
                <a:gd name="connsiteX6" fmla="*/ 1229076 w 3243608"/>
                <a:gd name="connsiteY6" fmla="*/ 1226985 h 1516774"/>
                <a:gd name="connsiteX7" fmla="*/ 653471 w 3243608"/>
                <a:gd name="connsiteY7" fmla="*/ 1442831 h 1516774"/>
                <a:gd name="connsiteX8" fmla="*/ 78 w 3243608"/>
                <a:gd name="connsiteY8" fmla="*/ 1516716 h 15167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243608" h="1516774">
                  <a:moveTo>
                    <a:pt x="3243687" y="-59"/>
                  </a:moveTo>
                  <a:cubicBezTo>
                    <a:pt x="3115374" y="15456"/>
                    <a:pt x="2987020" y="31013"/>
                    <a:pt x="2868373" y="46570"/>
                  </a:cubicBezTo>
                  <a:cubicBezTo>
                    <a:pt x="2749767" y="62127"/>
                    <a:pt x="2640869" y="77684"/>
                    <a:pt x="2524171" y="114647"/>
                  </a:cubicBezTo>
                  <a:cubicBezTo>
                    <a:pt x="2407516" y="151610"/>
                    <a:pt x="2283061" y="209938"/>
                    <a:pt x="2189719" y="278015"/>
                  </a:cubicBezTo>
                  <a:cubicBezTo>
                    <a:pt x="2096378" y="346051"/>
                    <a:pt x="2034151" y="423835"/>
                    <a:pt x="1952467" y="521076"/>
                  </a:cubicBezTo>
                  <a:cubicBezTo>
                    <a:pt x="1870783" y="618316"/>
                    <a:pt x="1769684" y="734973"/>
                    <a:pt x="1651037" y="861377"/>
                  </a:cubicBezTo>
                  <a:cubicBezTo>
                    <a:pt x="1532431" y="987782"/>
                    <a:pt x="1396319" y="1123895"/>
                    <a:pt x="1229076" y="1226985"/>
                  </a:cubicBezTo>
                  <a:cubicBezTo>
                    <a:pt x="1061833" y="1330033"/>
                    <a:pt x="863497" y="1400018"/>
                    <a:pt x="653471" y="1442831"/>
                  </a:cubicBezTo>
                  <a:cubicBezTo>
                    <a:pt x="443445" y="1485602"/>
                    <a:pt x="221774" y="1501159"/>
                    <a:pt x="78" y="1516716"/>
                  </a:cubicBezTo>
                </a:path>
              </a:pathLst>
            </a:custGeom>
            <a:noFill/>
            <a:ln w="36586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EA9C157C-FD4E-3075-3133-C0C52651BE1D}"/>
                </a:ext>
              </a:extLst>
            </p:cNvPr>
            <p:cNvSpPr/>
            <p:nvPr/>
          </p:nvSpPr>
          <p:spPr>
            <a:xfrm>
              <a:off x="8920707" y="1047054"/>
              <a:ext cx="10976" cy="2100178"/>
            </a:xfrm>
            <a:custGeom>
              <a:avLst/>
              <a:gdLst>
                <a:gd name="connsiteX0" fmla="*/ 126 w 10976"/>
                <a:gd name="connsiteY0" fmla="*/ 2100129 h 2100178"/>
                <a:gd name="connsiteX1" fmla="*/ 126 w 10976"/>
                <a:gd name="connsiteY1" fmla="*/ -49 h 210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2100178">
                  <a:moveTo>
                    <a:pt x="126" y="2100129"/>
                  </a:moveTo>
                  <a:cubicBezTo>
                    <a:pt x="126" y="1400070"/>
                    <a:pt x="126" y="700010"/>
                    <a:pt x="126" y="-49"/>
                  </a:cubicBez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119062" sp="119062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9FC8BBCA-90F7-16A6-BC8C-84328377BB32}"/>
                </a:ext>
              </a:extLst>
            </p:cNvPr>
            <p:cNvSpPr/>
            <p:nvPr/>
          </p:nvSpPr>
          <p:spPr>
            <a:xfrm>
              <a:off x="8553149" y="1128737"/>
              <a:ext cx="810902" cy="455037"/>
            </a:xfrm>
            <a:custGeom>
              <a:avLst/>
              <a:gdLst>
                <a:gd name="connsiteX0" fmla="*/ 0 w 810902"/>
                <a:gd name="connsiteY0" fmla="*/ 455037 h 455037"/>
                <a:gd name="connsiteX1" fmla="*/ 810902 w 810902"/>
                <a:gd name="connsiteY1" fmla="*/ 0 h 455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0902" h="455037">
                  <a:moveTo>
                    <a:pt x="0" y="455037"/>
                  </a:moveTo>
                  <a:lnTo>
                    <a:pt x="810902" y="0"/>
                  </a:lnTo>
                </a:path>
              </a:pathLst>
            </a:custGeom>
            <a:solidFill>
              <a:srgbClr val="FF0000"/>
            </a:solidFill>
            <a:ln w="14635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1D5862A9-4A37-96F0-08F6-541BEFF4AE0C}"/>
                </a:ext>
              </a:extLst>
            </p:cNvPr>
            <p:cNvSpPr/>
            <p:nvPr/>
          </p:nvSpPr>
          <p:spPr>
            <a:xfrm>
              <a:off x="9164709" y="1047735"/>
              <a:ext cx="10976" cy="2100178"/>
            </a:xfrm>
            <a:custGeom>
              <a:avLst/>
              <a:gdLst>
                <a:gd name="connsiteX0" fmla="*/ 148 w 10976"/>
                <a:gd name="connsiteY0" fmla="*/ 2100129 h 2100178"/>
                <a:gd name="connsiteX1" fmla="*/ 148 w 10976"/>
                <a:gd name="connsiteY1" fmla="*/ -49 h 210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2100178">
                  <a:moveTo>
                    <a:pt x="148" y="2100129"/>
                  </a:moveTo>
                  <a:cubicBezTo>
                    <a:pt x="148" y="1400070"/>
                    <a:pt x="148" y="700010"/>
                    <a:pt x="148" y="-49"/>
                  </a:cubicBez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119062" sp="119062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B38B9968-DE16-A5DC-3006-F10C5032913F}"/>
                </a:ext>
              </a:extLst>
            </p:cNvPr>
            <p:cNvSpPr txBox="1"/>
            <p:nvPr/>
          </p:nvSpPr>
          <p:spPr>
            <a:xfrm>
              <a:off x="9146099" y="3406216"/>
              <a:ext cx="1247574" cy="4810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+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D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EA864053-C1DA-E1C8-4350-C26C9F692F8F}"/>
                </a:ext>
              </a:extLst>
            </p:cNvPr>
            <p:cNvSpPr/>
            <p:nvPr/>
          </p:nvSpPr>
          <p:spPr>
            <a:xfrm>
              <a:off x="8760413" y="3151176"/>
              <a:ext cx="156762" cy="338265"/>
            </a:xfrm>
            <a:custGeom>
              <a:avLst/>
              <a:gdLst>
                <a:gd name="connsiteX0" fmla="*/ 156763 w 156762"/>
                <a:gd name="connsiteY0" fmla="*/ 0 h 338265"/>
                <a:gd name="connsiteX1" fmla="*/ 0 w 156762"/>
                <a:gd name="connsiteY1" fmla="*/ 334139 h 338265"/>
                <a:gd name="connsiteX2" fmla="*/ 4127 w 156762"/>
                <a:gd name="connsiteY2" fmla="*/ 338266 h 338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762" h="338265">
                  <a:moveTo>
                    <a:pt x="156763" y="0"/>
                  </a:moveTo>
                  <a:lnTo>
                    <a:pt x="0" y="334139"/>
                  </a:lnTo>
                  <a:lnTo>
                    <a:pt x="4127" y="338266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E5B22A22-FDE6-701B-CF34-69A03B3B2D01}"/>
                </a:ext>
              </a:extLst>
            </p:cNvPr>
            <p:cNvSpPr/>
            <p:nvPr/>
          </p:nvSpPr>
          <p:spPr>
            <a:xfrm>
              <a:off x="9161693" y="3154271"/>
              <a:ext cx="309387" cy="334138"/>
            </a:xfrm>
            <a:custGeom>
              <a:avLst/>
              <a:gdLst>
                <a:gd name="connsiteX0" fmla="*/ 0 w 309387"/>
                <a:gd name="connsiteY0" fmla="*/ 0 h 334138"/>
                <a:gd name="connsiteX1" fmla="*/ 309387 w 309387"/>
                <a:gd name="connsiteY1" fmla="*/ 334138 h 334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9387" h="334138">
                  <a:moveTo>
                    <a:pt x="0" y="0"/>
                  </a:moveTo>
                  <a:lnTo>
                    <a:pt x="309387" y="334138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3405DC91-4021-37BA-E69D-229A27AAF999}"/>
                </a:ext>
              </a:extLst>
            </p:cNvPr>
            <p:cNvSpPr/>
            <p:nvPr/>
          </p:nvSpPr>
          <p:spPr>
            <a:xfrm>
              <a:off x="7885893" y="1397994"/>
              <a:ext cx="1035399" cy="10976"/>
            </a:xfrm>
            <a:custGeom>
              <a:avLst/>
              <a:gdLst>
                <a:gd name="connsiteX0" fmla="*/ 1035399 w 1035399"/>
                <a:gd name="connsiteY0" fmla="*/ 0 h 10976"/>
                <a:gd name="connsiteX1" fmla="*/ 0 w 1035399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35399" h="10976">
                  <a:moveTo>
                    <a:pt x="1035399" y="0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759E0BAB-A0C1-DE19-50AE-952CEDAA7D8F}"/>
                </a:ext>
              </a:extLst>
            </p:cNvPr>
            <p:cNvSpPr/>
            <p:nvPr/>
          </p:nvSpPr>
          <p:spPr>
            <a:xfrm>
              <a:off x="7936010" y="1241239"/>
              <a:ext cx="1212786" cy="10976"/>
            </a:xfrm>
            <a:custGeom>
              <a:avLst/>
              <a:gdLst>
                <a:gd name="connsiteX0" fmla="*/ 1212786 w 1212786"/>
                <a:gd name="connsiteY0" fmla="*/ 0 h 10976"/>
                <a:gd name="connsiteX1" fmla="*/ 0 w 1212786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2786" h="10976">
                  <a:moveTo>
                    <a:pt x="1212786" y="0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1F5BCBF6-0DB5-93FC-87B6-B9FE5B46A6BB}"/>
                </a:ext>
              </a:extLst>
            </p:cNvPr>
            <p:cNvSpPr txBox="1"/>
            <p:nvPr/>
          </p:nvSpPr>
          <p:spPr>
            <a:xfrm>
              <a:off x="6863241" y="1475836"/>
              <a:ext cx="1214645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(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)</a:t>
              </a:r>
            </a:p>
          </p:txBody>
        </p: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1952D5CE-158E-A94B-8876-7D5AA59ADC07}"/>
                </a:ext>
              </a:extLst>
            </p:cNvPr>
            <p:cNvSpPr txBox="1"/>
            <p:nvPr/>
          </p:nvSpPr>
          <p:spPr>
            <a:xfrm>
              <a:off x="6245346" y="733864"/>
              <a:ext cx="1950053" cy="4810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(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)+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Symbol"/>
                  <a:cs typeface="Arial"/>
                  <a:sym typeface="Symbol"/>
                  <a:rtl val="0"/>
                </a:rPr>
                <a:t>D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69ABC281-FAA3-2035-EFD7-739A2A2C2939}"/>
                </a:ext>
              </a:extLst>
            </p:cNvPr>
            <p:cNvSpPr/>
            <p:nvPr/>
          </p:nvSpPr>
          <p:spPr>
            <a:xfrm>
              <a:off x="7742730" y="1403554"/>
              <a:ext cx="183017" cy="135785"/>
            </a:xfrm>
            <a:custGeom>
              <a:avLst/>
              <a:gdLst>
                <a:gd name="connsiteX0" fmla="*/ 183018 w 183017"/>
                <a:gd name="connsiteY0" fmla="*/ 0 h 135785"/>
                <a:gd name="connsiteX1" fmla="*/ 0 w 183017"/>
                <a:gd name="connsiteY1" fmla="*/ 135786 h 135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3017" h="135785">
                  <a:moveTo>
                    <a:pt x="183018" y="0"/>
                  </a:moveTo>
                  <a:lnTo>
                    <a:pt x="0" y="135786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9CE1DC82-4170-787B-B0A3-2A638FEB6AC2}"/>
                </a:ext>
              </a:extLst>
            </p:cNvPr>
            <p:cNvSpPr/>
            <p:nvPr/>
          </p:nvSpPr>
          <p:spPr>
            <a:xfrm>
              <a:off x="7662702" y="1126325"/>
              <a:ext cx="258841" cy="115068"/>
            </a:xfrm>
            <a:custGeom>
              <a:avLst/>
              <a:gdLst>
                <a:gd name="connsiteX0" fmla="*/ 258842 w 258841"/>
                <a:gd name="connsiteY0" fmla="*/ 115068 h 115068"/>
                <a:gd name="connsiteX1" fmla="*/ 0 w 258841"/>
                <a:gd name="connsiteY1" fmla="*/ 0 h 115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8841" h="115068">
                  <a:moveTo>
                    <a:pt x="258842" y="115068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EC640CC3-C70E-5A63-184E-42EAB5C24C9E}"/>
                </a:ext>
              </a:extLst>
            </p:cNvPr>
            <p:cNvSpPr txBox="1"/>
            <p:nvPr/>
          </p:nvSpPr>
          <p:spPr>
            <a:xfrm>
              <a:off x="8357599" y="531109"/>
              <a:ext cx="599976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D7D7B-066E-4886-BC30-C739590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55720"/>
              </p:ext>
            </p:extLst>
          </p:nvPr>
        </p:nvGraphicFramePr>
        <p:xfrm>
          <a:off x="617163" y="760680"/>
          <a:ext cx="40084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1523880" imgH="279360" progId="Equation.DSMT4">
                  <p:embed/>
                </p:oleObj>
              </mc:Choice>
              <mc:Fallback>
                <p:oleObj name="Equation" r:id="rId5" imgW="15238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163" y="760680"/>
                        <a:ext cx="40084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99B9322-FF22-455F-9ACD-25A112A6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94852"/>
              </p:ext>
            </p:extLst>
          </p:nvPr>
        </p:nvGraphicFramePr>
        <p:xfrm>
          <a:off x="892970" y="1613119"/>
          <a:ext cx="43434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1650960" imgH="520560" progId="Equation.DSMT4">
                  <p:embed/>
                </p:oleObj>
              </mc:Choice>
              <mc:Fallback>
                <p:oleObj name="Equation" r:id="rId7" imgW="1650960" imgH="5205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EACE82A-DAAB-4FD0-9CE2-D79367D91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970" y="1613119"/>
                        <a:ext cx="4343400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8F321A7-1546-4128-8949-12558079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2413"/>
              </p:ext>
            </p:extLst>
          </p:nvPr>
        </p:nvGraphicFramePr>
        <p:xfrm>
          <a:off x="6145213" y="4476750"/>
          <a:ext cx="57134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2171520" imgH="520560" progId="Equation.DSMT4">
                  <p:embed/>
                </p:oleObj>
              </mc:Choice>
              <mc:Fallback>
                <p:oleObj name="Equation" r:id="rId9" imgW="2171520" imgH="5205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99B9322-FF22-455F-9ACD-25A112A6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5213" y="4476750"/>
                        <a:ext cx="5713412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E44EEA95-4DC9-99FF-CC3E-4E65EB4172E4}"/>
              </a:ext>
            </a:extLst>
          </p:cNvPr>
          <p:cNvSpPr txBox="1"/>
          <p:nvPr/>
        </p:nvSpPr>
        <p:spPr>
          <a:xfrm>
            <a:off x="2698869" y="5248871"/>
            <a:ext cx="621929" cy="45914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Q</a:t>
            </a:r>
          </a:p>
        </p:txBody>
      </p:sp>
      <p:sp>
        <p:nvSpPr>
          <p:cNvPr id="34" name="Figura a mano libera: forma 33">
            <a:extLst>
              <a:ext uri="{FF2B5EF4-FFF2-40B4-BE49-F238E27FC236}">
                <a16:creationId xmlns:a16="http://schemas.microsoft.com/office/drawing/2014/main" id="{4DF39023-205E-3C41-DE41-DD17FB05CC98}"/>
              </a:ext>
            </a:extLst>
          </p:cNvPr>
          <p:cNvSpPr/>
          <p:nvPr/>
        </p:nvSpPr>
        <p:spPr>
          <a:xfrm flipH="1">
            <a:off x="3067108" y="4018279"/>
            <a:ext cx="118740" cy="872781"/>
          </a:xfrm>
          <a:custGeom>
            <a:avLst/>
            <a:gdLst>
              <a:gd name="connsiteX0" fmla="*/ 126 w 10976"/>
              <a:gd name="connsiteY0" fmla="*/ 2100129 h 2100178"/>
              <a:gd name="connsiteX1" fmla="*/ 126 w 10976"/>
              <a:gd name="connsiteY1" fmla="*/ -49 h 2100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76" h="2100178">
                <a:moveTo>
                  <a:pt x="126" y="2100129"/>
                </a:moveTo>
                <a:cubicBezTo>
                  <a:pt x="126" y="1400070"/>
                  <a:pt x="126" y="700010"/>
                  <a:pt x="126" y="-49"/>
                </a:cubicBezTo>
              </a:path>
            </a:pathLst>
          </a:custGeom>
          <a:noFill/>
          <a:ln w="21952" cap="rnd">
            <a:solidFill>
              <a:srgbClr val="000000"/>
            </a:solidFill>
            <a:custDash>
              <a:ds d="119062" sp="119062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5" name="Figura a mano libera: forma 34">
            <a:extLst>
              <a:ext uri="{FF2B5EF4-FFF2-40B4-BE49-F238E27FC236}">
                <a16:creationId xmlns:a16="http://schemas.microsoft.com/office/drawing/2014/main" id="{14DE5793-F748-C464-DB8E-0BF078E2CBBD}"/>
              </a:ext>
            </a:extLst>
          </p:cNvPr>
          <p:cNvSpPr/>
          <p:nvPr/>
        </p:nvSpPr>
        <p:spPr>
          <a:xfrm flipH="1">
            <a:off x="3369053" y="3631339"/>
            <a:ext cx="45719" cy="1373798"/>
          </a:xfrm>
          <a:custGeom>
            <a:avLst/>
            <a:gdLst>
              <a:gd name="connsiteX0" fmla="*/ 148 w 10976"/>
              <a:gd name="connsiteY0" fmla="*/ 2100129 h 2100178"/>
              <a:gd name="connsiteX1" fmla="*/ 148 w 10976"/>
              <a:gd name="connsiteY1" fmla="*/ -49 h 2100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76" h="2100178">
                <a:moveTo>
                  <a:pt x="148" y="2100129"/>
                </a:moveTo>
                <a:cubicBezTo>
                  <a:pt x="148" y="1400070"/>
                  <a:pt x="148" y="700010"/>
                  <a:pt x="148" y="-49"/>
                </a:cubicBezTo>
              </a:path>
            </a:pathLst>
          </a:custGeom>
          <a:noFill/>
          <a:ln w="21952" cap="rnd">
            <a:solidFill>
              <a:srgbClr val="000000"/>
            </a:solidFill>
            <a:custDash>
              <a:ds d="119062" sp="119062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61EB39C6-3F05-3749-39D6-328394A56046}"/>
              </a:ext>
            </a:extLst>
          </p:cNvPr>
          <p:cNvSpPr txBox="1"/>
          <p:nvPr/>
        </p:nvSpPr>
        <p:spPr>
          <a:xfrm>
            <a:off x="3414772" y="5259496"/>
            <a:ext cx="1247574" cy="481096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Q</a:t>
            </a:r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+</a:t>
            </a:r>
            <a:r>
              <a:rPr lang="en-US" sz="2074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D</a:t>
            </a:r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</a:t>
            </a:r>
          </a:p>
        </p:txBody>
      </p:sp>
      <p:sp>
        <p:nvSpPr>
          <p:cNvPr id="37" name="Figura a mano libera: forma 36">
            <a:extLst>
              <a:ext uri="{FF2B5EF4-FFF2-40B4-BE49-F238E27FC236}">
                <a16:creationId xmlns:a16="http://schemas.microsoft.com/office/drawing/2014/main" id="{544612F5-84E8-956F-F106-09A39E21397E}"/>
              </a:ext>
            </a:extLst>
          </p:cNvPr>
          <p:cNvSpPr/>
          <p:nvPr/>
        </p:nvSpPr>
        <p:spPr>
          <a:xfrm>
            <a:off x="3029086" y="5004456"/>
            <a:ext cx="156762" cy="338265"/>
          </a:xfrm>
          <a:custGeom>
            <a:avLst/>
            <a:gdLst>
              <a:gd name="connsiteX0" fmla="*/ 156763 w 156762"/>
              <a:gd name="connsiteY0" fmla="*/ 0 h 338265"/>
              <a:gd name="connsiteX1" fmla="*/ 0 w 156762"/>
              <a:gd name="connsiteY1" fmla="*/ 334139 h 338265"/>
              <a:gd name="connsiteX2" fmla="*/ 4127 w 156762"/>
              <a:gd name="connsiteY2" fmla="*/ 338266 h 33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62" h="338265">
                <a:moveTo>
                  <a:pt x="156763" y="0"/>
                </a:moveTo>
                <a:lnTo>
                  <a:pt x="0" y="334139"/>
                </a:lnTo>
                <a:lnTo>
                  <a:pt x="4127" y="338266"/>
                </a:lnTo>
              </a:path>
            </a:pathLst>
          </a:custGeom>
          <a:noFill/>
          <a:ln w="21952" cap="rnd">
            <a:solidFill>
              <a:srgbClr val="000000"/>
            </a:solidFill>
            <a:custDash>
              <a:ds d="450000" sp="450000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CDB5CF1E-32CD-E284-9506-551C31616312}"/>
              </a:ext>
            </a:extLst>
          </p:cNvPr>
          <p:cNvSpPr/>
          <p:nvPr/>
        </p:nvSpPr>
        <p:spPr>
          <a:xfrm>
            <a:off x="3430366" y="5007551"/>
            <a:ext cx="309387" cy="334138"/>
          </a:xfrm>
          <a:custGeom>
            <a:avLst/>
            <a:gdLst>
              <a:gd name="connsiteX0" fmla="*/ 0 w 309387"/>
              <a:gd name="connsiteY0" fmla="*/ 0 h 334138"/>
              <a:gd name="connsiteX1" fmla="*/ 309387 w 309387"/>
              <a:gd name="connsiteY1" fmla="*/ 334138 h 33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9387" h="334138">
                <a:moveTo>
                  <a:pt x="0" y="0"/>
                </a:moveTo>
                <a:lnTo>
                  <a:pt x="309387" y="334138"/>
                </a:lnTo>
              </a:path>
            </a:pathLst>
          </a:custGeom>
          <a:noFill/>
          <a:ln w="21952" cap="rnd">
            <a:solidFill>
              <a:srgbClr val="000000"/>
            </a:solidFill>
            <a:custDash>
              <a:ds d="450000" sp="450000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560B357C-4C50-04FD-688C-C535F0B096B1}"/>
              </a:ext>
            </a:extLst>
          </p:cNvPr>
          <p:cNvCxnSpPr>
            <a:cxnSpLocks/>
          </p:cNvCxnSpPr>
          <p:nvPr/>
        </p:nvCxnSpPr>
        <p:spPr>
          <a:xfrm flipH="1">
            <a:off x="1930400" y="4018280"/>
            <a:ext cx="1255448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7722BFDE-369A-B73E-5D3C-A8A502D06716}"/>
              </a:ext>
            </a:extLst>
          </p:cNvPr>
          <p:cNvCxnSpPr>
            <a:cxnSpLocks/>
          </p:cNvCxnSpPr>
          <p:nvPr/>
        </p:nvCxnSpPr>
        <p:spPr>
          <a:xfrm flipH="1">
            <a:off x="1930400" y="3784600"/>
            <a:ext cx="1484372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ttore 2 44">
            <a:extLst>
              <a:ext uri="{FF2B5EF4-FFF2-40B4-BE49-F238E27FC236}">
                <a16:creationId xmlns:a16="http://schemas.microsoft.com/office/drawing/2014/main" id="{DC4589FA-1F46-0ED1-EB9F-586AE43BD1DD}"/>
              </a:ext>
            </a:extLst>
          </p:cNvPr>
          <p:cNvCxnSpPr/>
          <p:nvPr/>
        </p:nvCxnSpPr>
        <p:spPr>
          <a:xfrm>
            <a:off x="1965960" y="3246120"/>
            <a:ext cx="0" cy="5384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2564D358-E857-D39A-5D0D-1B58959B9ED4}"/>
              </a:ext>
            </a:extLst>
          </p:cNvPr>
          <p:cNvCxnSpPr>
            <a:cxnSpLocks/>
          </p:cNvCxnSpPr>
          <p:nvPr/>
        </p:nvCxnSpPr>
        <p:spPr>
          <a:xfrm flipV="1">
            <a:off x="1965960" y="4018279"/>
            <a:ext cx="0" cy="355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CE910A32-14C3-5526-BB38-48904A732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69310"/>
              </p:ext>
            </p:extLst>
          </p:nvPr>
        </p:nvGraphicFramePr>
        <p:xfrm>
          <a:off x="1375519" y="3597115"/>
          <a:ext cx="812570" cy="4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99B9322-FF22-455F-9ACD-25A112A6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5519" y="3597115"/>
                        <a:ext cx="812570" cy="4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41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200CB7-C67C-4258-935C-9B0FA43F2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D5BB0C3-2303-4F8F-884B-836580DB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AA9DF2-3DD0-43CE-959C-3AA0FB75D5F0}"/>
              </a:ext>
            </a:extLst>
          </p:cNvPr>
          <p:cNvSpPr txBox="1"/>
          <p:nvPr/>
        </p:nvSpPr>
        <p:spPr>
          <a:xfrm>
            <a:off x="2275245" y="259865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current mirror load</a:t>
            </a: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DC3FBDC4-DB67-4991-BA15-181AD44138C7}"/>
              </a:ext>
            </a:extLst>
          </p:cNvPr>
          <p:cNvGrpSpPr/>
          <p:nvPr/>
        </p:nvGrpSpPr>
        <p:grpSpPr>
          <a:xfrm>
            <a:off x="5453509" y="1330920"/>
            <a:ext cx="2308198" cy="1307189"/>
            <a:chOff x="3657600" y="2228790"/>
            <a:chExt cx="1665060" cy="97161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FEF2B2EA-7F3C-4AEE-A044-B716B93A2496}"/>
                </a:ext>
              </a:extLst>
            </p:cNvPr>
            <p:cNvCxnSpPr/>
            <p:nvPr/>
          </p:nvCxnSpPr>
          <p:spPr>
            <a:xfrm flipV="1">
              <a:off x="3657600" y="2628900"/>
              <a:ext cx="493485" cy="542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D45378F-92D0-47FC-9923-DE5C2F4C4A42}"/>
                </a:ext>
              </a:extLst>
            </p:cNvPr>
            <p:cNvCxnSpPr/>
            <p:nvPr/>
          </p:nvCxnSpPr>
          <p:spPr>
            <a:xfrm>
              <a:off x="4151085" y="2638425"/>
              <a:ext cx="468540" cy="5619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32B2D67-8DA7-4272-8D28-C1F3BD040C6E}"/>
                </a:ext>
              </a:extLst>
            </p:cNvPr>
            <p:cNvCxnSpPr/>
            <p:nvPr/>
          </p:nvCxnSpPr>
          <p:spPr>
            <a:xfrm flipV="1">
              <a:off x="4151085" y="2252776"/>
              <a:ext cx="0" cy="3761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70B03F1B-143D-4421-A78A-B16F494FB339}"/>
                </a:ext>
              </a:extLst>
            </p:cNvPr>
            <p:cNvSpPr txBox="1"/>
            <p:nvPr/>
          </p:nvSpPr>
          <p:spPr>
            <a:xfrm>
              <a:off x="4284435" y="2228790"/>
              <a:ext cx="1038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1</a:t>
              </a:r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2</a:t>
              </a:r>
              <a:endPara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8033BE67-2663-4379-BB70-30BE4C9236B7}"/>
                </a:ext>
              </a:extLst>
            </p:cNvPr>
            <p:cNvCxnSpPr>
              <a:cxnSpLocks/>
            </p:cNvCxnSpPr>
            <p:nvPr/>
          </p:nvCxnSpPr>
          <p:spPr>
            <a:xfrm>
              <a:off x="4284435" y="2228790"/>
              <a:ext cx="0" cy="33026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769CDA0-432A-40AF-AD01-69D2C5127252}"/>
              </a:ext>
            </a:extLst>
          </p:cNvPr>
          <p:cNvCxnSpPr>
            <a:cxnSpLocks/>
          </p:cNvCxnSpPr>
          <p:nvPr/>
        </p:nvCxnSpPr>
        <p:spPr>
          <a:xfrm flipV="1">
            <a:off x="5438135" y="2602362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A8ADC6B1-10FD-4DAC-A8AA-12A5DBDBC0F0}"/>
              </a:ext>
            </a:extLst>
          </p:cNvPr>
          <p:cNvCxnSpPr>
            <a:cxnSpLocks/>
          </p:cNvCxnSpPr>
          <p:nvPr/>
        </p:nvCxnSpPr>
        <p:spPr>
          <a:xfrm flipV="1">
            <a:off x="6775214" y="2602363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/>
              <p:nvPr/>
            </p:nvSpPr>
            <p:spPr>
              <a:xfrm>
                <a:off x="7565246" y="1819080"/>
                <a:ext cx="2558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cc</a:t>
                </a:r>
                <a:r>
                  <a:rPr lang="it-IT" sz="20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1</a:t>
                </a:r>
                <a:r>
                  <a:rPr lang="it-IT" sz="2000" dirty="0">
                    <a:solidFill>
                      <a:srgbClr val="FF0000"/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-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2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𝑖𝑑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246" y="1819080"/>
                <a:ext cx="2558781" cy="400110"/>
              </a:xfrm>
              <a:prstGeom prst="rect">
                <a:avLst/>
              </a:prstGeom>
              <a:blipFill>
                <a:blip r:embed="rId3"/>
                <a:stretch>
                  <a:fillRect l="-2381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3A707848-CF40-40DE-B251-F534F8CEDBEE}"/>
              </a:ext>
            </a:extLst>
          </p:cNvPr>
          <p:cNvCxnSpPr>
            <a:cxnSpLocks/>
          </p:cNvCxnSpPr>
          <p:nvPr/>
        </p:nvCxnSpPr>
        <p:spPr>
          <a:xfrm>
            <a:off x="6915731" y="1422548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7DA67205-CACE-4D63-9065-2381E8BDF7DA}"/>
              </a:ext>
            </a:extLst>
          </p:cNvPr>
          <p:cNvSpPr txBox="1"/>
          <p:nvPr/>
        </p:nvSpPr>
        <p:spPr>
          <a:xfrm>
            <a:off x="6980808" y="1303638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05C6311B-2D0A-444E-A926-6B5CC2BDB877}"/>
              </a:ext>
            </a:extLst>
          </p:cNvPr>
          <p:cNvCxnSpPr>
            <a:cxnSpLocks/>
          </p:cNvCxnSpPr>
          <p:nvPr/>
        </p:nvCxnSpPr>
        <p:spPr>
          <a:xfrm rot="16200000">
            <a:off x="7700429" y="2104217"/>
            <a:ext cx="0" cy="79552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83675A1C-96DC-4C33-8CD3-0709987CCE60}"/>
              </a:ext>
            </a:extLst>
          </p:cNvPr>
          <p:cNvCxnSpPr>
            <a:cxnSpLocks/>
          </p:cNvCxnSpPr>
          <p:nvPr/>
        </p:nvCxnSpPr>
        <p:spPr>
          <a:xfrm>
            <a:off x="5302831" y="1554149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D6CCB091-3D43-4737-960A-26CBBFDF75BD}"/>
              </a:ext>
            </a:extLst>
          </p:cNvPr>
          <p:cNvSpPr txBox="1"/>
          <p:nvPr/>
        </p:nvSpPr>
        <p:spPr>
          <a:xfrm>
            <a:off x="4765801" y="1103583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3E1BED32-57EA-4386-850F-AE28240DA3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157239" y="2579584"/>
            <a:ext cx="1933575" cy="1352550"/>
          </a:xfrm>
          <a:prstGeom prst="rect">
            <a:avLst/>
          </a:prstGeom>
        </p:spPr>
      </p:pic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B91BE38E-CE3A-4172-8446-F4248548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22121"/>
              </p:ext>
            </p:extLst>
          </p:nvPr>
        </p:nvGraphicFramePr>
        <p:xfrm>
          <a:off x="9303568" y="4125790"/>
          <a:ext cx="2028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E34B27D-334B-4082-BD05-6BF98D6A1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3568" y="4125790"/>
                        <a:ext cx="20288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8299137-FC2E-4B44-B579-957057BE9C24}"/>
              </a:ext>
            </a:extLst>
          </p:cNvPr>
          <p:cNvSpPr txBox="1"/>
          <p:nvPr/>
        </p:nvSpPr>
        <p:spPr>
          <a:xfrm>
            <a:off x="229722" y="1435563"/>
            <a:ext cx="35863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a S/E output por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 (&gt; 80 dB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gain (~ 40 dB) even at low supply voltages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02A47E9-A703-4D57-AEE4-F6D859EBF524}"/>
              </a:ext>
            </a:extLst>
          </p:cNvPr>
          <p:cNvSpPr txBox="1"/>
          <p:nvPr/>
        </p:nvSpPr>
        <p:spPr>
          <a:xfrm>
            <a:off x="1047221" y="973898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grpSp>
        <p:nvGrpSpPr>
          <p:cNvPr id="130" name="Gruppo 129">
            <a:extLst>
              <a:ext uri="{FF2B5EF4-FFF2-40B4-BE49-F238E27FC236}">
                <a16:creationId xmlns:a16="http://schemas.microsoft.com/office/drawing/2014/main" id="{5931B682-D210-4C78-94CF-D872CEFD0DAB}"/>
              </a:ext>
            </a:extLst>
          </p:cNvPr>
          <p:cNvGrpSpPr/>
          <p:nvPr/>
        </p:nvGrpSpPr>
        <p:grpSpPr>
          <a:xfrm>
            <a:off x="4846919" y="645711"/>
            <a:ext cx="2996002" cy="2081664"/>
            <a:chOff x="4846919" y="645711"/>
            <a:chExt cx="2996002" cy="2081664"/>
          </a:xfrm>
        </p:grpSpPr>
        <p:sp>
          <p:nvSpPr>
            <p:cNvPr id="121" name="Elemento grafico 18">
              <a:extLst>
                <a:ext uri="{FF2B5EF4-FFF2-40B4-BE49-F238E27FC236}">
                  <a16:creationId xmlns:a16="http://schemas.microsoft.com/office/drawing/2014/main" id="{A74EEFEA-1C2D-4720-9059-CE18A96579C7}"/>
                </a:ext>
              </a:extLst>
            </p:cNvPr>
            <p:cNvSpPr txBox="1"/>
            <p:nvPr/>
          </p:nvSpPr>
          <p:spPr>
            <a:xfrm>
              <a:off x="5265034" y="645711"/>
              <a:ext cx="603043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grpSp>
          <p:nvGrpSpPr>
            <p:cNvPr id="129" name="Gruppo 128">
              <a:extLst>
                <a:ext uri="{FF2B5EF4-FFF2-40B4-BE49-F238E27FC236}">
                  <a16:creationId xmlns:a16="http://schemas.microsoft.com/office/drawing/2014/main" id="{BC33C0CB-4DED-4BB0-9835-728106BAABC8}"/>
                </a:ext>
              </a:extLst>
            </p:cNvPr>
            <p:cNvGrpSpPr/>
            <p:nvPr/>
          </p:nvGrpSpPr>
          <p:grpSpPr>
            <a:xfrm>
              <a:off x="5389410" y="1075473"/>
              <a:ext cx="1749860" cy="1522804"/>
              <a:chOff x="5389410" y="1075473"/>
              <a:chExt cx="1749860" cy="1522804"/>
            </a:xfrm>
          </p:grpSpPr>
          <p:grpSp>
            <p:nvGrpSpPr>
              <p:cNvPr id="96" name="Elemento grafico 18">
                <a:extLst>
                  <a:ext uri="{FF2B5EF4-FFF2-40B4-BE49-F238E27FC236}">
                    <a16:creationId xmlns:a16="http://schemas.microsoft.com/office/drawing/2014/main" id="{9741EA70-30F7-46B5-871F-6B486C61E3A4}"/>
                  </a:ext>
                </a:extLst>
              </p:cNvPr>
              <p:cNvGrpSpPr/>
              <p:nvPr/>
            </p:nvGrpSpPr>
            <p:grpSpPr>
              <a:xfrm>
                <a:off x="6124072" y="1497665"/>
                <a:ext cx="647001" cy="897034"/>
                <a:chOff x="6124072" y="1497665"/>
                <a:chExt cx="647001" cy="897034"/>
              </a:xfrm>
            </p:grpSpPr>
            <p:sp>
              <p:nvSpPr>
                <p:cNvPr id="97" name="Elemento grafico 18">
                  <a:extLst>
                    <a:ext uri="{FF2B5EF4-FFF2-40B4-BE49-F238E27FC236}">
                      <a16:creationId xmlns:a16="http://schemas.microsoft.com/office/drawing/2014/main" id="{59B928FB-6EE2-4010-B502-9B2D82239E34}"/>
                    </a:ext>
                  </a:extLst>
                </p:cNvPr>
                <p:cNvSpPr/>
                <p:nvPr/>
              </p:nvSpPr>
              <p:spPr>
                <a:xfrm flipV="1">
                  <a:off x="6493785" y="1497665"/>
                  <a:ext cx="277288" cy="897034"/>
                </a:xfrm>
                <a:custGeom>
                  <a:avLst/>
                  <a:gdLst>
                    <a:gd name="connsiteX0" fmla="*/ 277401 w 277288"/>
                    <a:gd name="connsiteY0" fmla="*/ 79 h 897034"/>
                    <a:gd name="connsiteX1" fmla="*/ 277401 w 277288"/>
                    <a:gd name="connsiteY1" fmla="*/ 269189 h 897034"/>
                    <a:gd name="connsiteX2" fmla="*/ 112 w 277288"/>
                    <a:gd name="connsiteY2" fmla="*/ 269189 h 897034"/>
                    <a:gd name="connsiteX3" fmla="*/ 112 w 277288"/>
                    <a:gd name="connsiteY3" fmla="*/ 628006 h 897034"/>
                    <a:gd name="connsiteX4" fmla="*/ 277401 w 277288"/>
                    <a:gd name="connsiteY4" fmla="*/ 628006 h 897034"/>
                    <a:gd name="connsiteX5" fmla="*/ 27740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401" y="79"/>
                      </a:moveTo>
                      <a:lnTo>
                        <a:pt x="277401" y="269189"/>
                      </a:lnTo>
                      <a:lnTo>
                        <a:pt x="112" y="269189"/>
                      </a:lnTo>
                      <a:moveTo>
                        <a:pt x="112" y="628006"/>
                      </a:moveTo>
                      <a:lnTo>
                        <a:pt x="277401" y="628006"/>
                      </a:lnTo>
                      <a:lnTo>
                        <a:pt x="27740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18">
                  <a:extLst>
                    <a:ext uri="{FF2B5EF4-FFF2-40B4-BE49-F238E27FC236}">
                      <a16:creationId xmlns:a16="http://schemas.microsoft.com/office/drawing/2014/main" id="{D7608E13-F86F-46A3-A878-E64BDA52769A}"/>
                    </a:ext>
                  </a:extLst>
                </p:cNvPr>
                <p:cNvSpPr/>
                <p:nvPr/>
              </p:nvSpPr>
              <p:spPr>
                <a:xfrm flipV="1">
                  <a:off x="6401358" y="1789202"/>
                  <a:ext cx="13204" cy="313958"/>
                </a:xfrm>
                <a:custGeom>
                  <a:avLst/>
                  <a:gdLst>
                    <a:gd name="connsiteX0" fmla="*/ 99 w 13204"/>
                    <a:gd name="connsiteY0" fmla="*/ 314037 h 313958"/>
                    <a:gd name="connsiteX1" fmla="*/ 99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99" y="314037"/>
                      </a:moveTo>
                      <a:lnTo>
                        <a:pt x="99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18">
                  <a:extLst>
                    <a:ext uri="{FF2B5EF4-FFF2-40B4-BE49-F238E27FC236}">
                      <a16:creationId xmlns:a16="http://schemas.microsoft.com/office/drawing/2014/main" id="{F8EB2EA5-F964-44DC-AF43-D67B0FDAA2B9}"/>
                    </a:ext>
                  </a:extLst>
                </p:cNvPr>
                <p:cNvSpPr/>
                <p:nvPr/>
              </p:nvSpPr>
              <p:spPr>
                <a:xfrm flipV="1">
                  <a:off x="6124072" y="1946182"/>
                  <a:ext cx="277285" cy="12814"/>
                </a:xfrm>
                <a:custGeom>
                  <a:avLst/>
                  <a:gdLst>
                    <a:gd name="connsiteX0" fmla="*/ 277378 w 277285"/>
                    <a:gd name="connsiteY0" fmla="*/ 79 h 12814"/>
                    <a:gd name="connsiteX1" fmla="*/ 92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78" y="79"/>
                      </a:moveTo>
                      <a:lnTo>
                        <a:pt x="92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18">
                  <a:extLst>
                    <a:ext uri="{FF2B5EF4-FFF2-40B4-BE49-F238E27FC236}">
                      <a16:creationId xmlns:a16="http://schemas.microsoft.com/office/drawing/2014/main" id="{CBEC1A0A-34BC-47A8-9F52-059D58C756C6}"/>
                    </a:ext>
                  </a:extLst>
                </p:cNvPr>
                <p:cNvSpPr/>
                <p:nvPr/>
              </p:nvSpPr>
              <p:spPr>
                <a:xfrm flipV="1">
                  <a:off x="6470679" y="1721923"/>
                  <a:ext cx="13204" cy="448517"/>
                </a:xfrm>
                <a:custGeom>
                  <a:avLst/>
                  <a:gdLst>
                    <a:gd name="connsiteX0" fmla="*/ 103 w 13204"/>
                    <a:gd name="connsiteY0" fmla="*/ 79 h 448517"/>
                    <a:gd name="connsiteX1" fmla="*/ 103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103" y="79"/>
                      </a:moveTo>
                      <a:lnTo>
                        <a:pt x="103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1" name="Elemento grafico 18">
                  <a:extLst>
                    <a:ext uri="{FF2B5EF4-FFF2-40B4-BE49-F238E27FC236}">
                      <a16:creationId xmlns:a16="http://schemas.microsoft.com/office/drawing/2014/main" id="{9A4647B1-4940-4CF4-B0CF-D9FF42D3E58F}"/>
                    </a:ext>
                  </a:extLst>
                </p:cNvPr>
                <p:cNvSpPr/>
                <p:nvPr/>
              </p:nvSpPr>
              <p:spPr>
                <a:xfrm flipV="1">
                  <a:off x="6492982" y="1686629"/>
                  <a:ext cx="104222" cy="161100"/>
                </a:xfrm>
                <a:custGeom>
                  <a:avLst/>
                  <a:gdLst>
                    <a:gd name="connsiteX0" fmla="*/ 107 w 104222"/>
                    <a:gd name="connsiteY0" fmla="*/ 80612 h 161100"/>
                    <a:gd name="connsiteX1" fmla="*/ 104330 w 104222"/>
                    <a:gd name="connsiteY1" fmla="*/ 62 h 161100"/>
                    <a:gd name="connsiteX2" fmla="*/ 104330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107" y="80612"/>
                      </a:moveTo>
                      <a:lnTo>
                        <a:pt x="104330" y="62"/>
                      </a:lnTo>
                      <a:lnTo>
                        <a:pt x="104330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" name="Elemento grafico 18">
                <a:extLst>
                  <a:ext uri="{FF2B5EF4-FFF2-40B4-BE49-F238E27FC236}">
                    <a16:creationId xmlns:a16="http://schemas.microsoft.com/office/drawing/2014/main" id="{69388B3A-4DCC-4951-8061-B84F805E4BE3}"/>
                  </a:ext>
                </a:extLst>
              </p:cNvPr>
              <p:cNvGrpSpPr/>
              <p:nvPr/>
            </p:nvGrpSpPr>
            <p:grpSpPr>
              <a:xfrm>
                <a:off x="5437270" y="1497665"/>
                <a:ext cx="647001" cy="897034"/>
                <a:chOff x="5437270" y="1497665"/>
                <a:chExt cx="647001" cy="897034"/>
              </a:xfrm>
            </p:grpSpPr>
            <p:sp>
              <p:nvSpPr>
                <p:cNvPr id="103" name="Elemento grafico 18">
                  <a:extLst>
                    <a:ext uri="{FF2B5EF4-FFF2-40B4-BE49-F238E27FC236}">
                      <a16:creationId xmlns:a16="http://schemas.microsoft.com/office/drawing/2014/main" id="{372D54C0-448A-4E8D-AE4B-BDD0758232DD}"/>
                    </a:ext>
                  </a:extLst>
                </p:cNvPr>
                <p:cNvSpPr/>
                <p:nvPr/>
              </p:nvSpPr>
              <p:spPr>
                <a:xfrm rot="10800000">
                  <a:off x="5437270" y="1497665"/>
                  <a:ext cx="277288" cy="897034"/>
                </a:xfrm>
                <a:custGeom>
                  <a:avLst/>
                  <a:gdLst>
                    <a:gd name="connsiteX0" fmla="*/ 277321 w 277288"/>
                    <a:gd name="connsiteY0" fmla="*/ 79 h 897034"/>
                    <a:gd name="connsiteX1" fmla="*/ 277321 w 277288"/>
                    <a:gd name="connsiteY1" fmla="*/ 269189 h 897034"/>
                    <a:gd name="connsiteX2" fmla="*/ 32 w 277288"/>
                    <a:gd name="connsiteY2" fmla="*/ 269189 h 897034"/>
                    <a:gd name="connsiteX3" fmla="*/ 32 w 277288"/>
                    <a:gd name="connsiteY3" fmla="*/ 628006 h 897034"/>
                    <a:gd name="connsiteX4" fmla="*/ 277321 w 277288"/>
                    <a:gd name="connsiteY4" fmla="*/ 628006 h 897034"/>
                    <a:gd name="connsiteX5" fmla="*/ 27732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321" y="79"/>
                      </a:moveTo>
                      <a:lnTo>
                        <a:pt x="277321" y="269189"/>
                      </a:lnTo>
                      <a:lnTo>
                        <a:pt x="32" y="269189"/>
                      </a:lnTo>
                      <a:moveTo>
                        <a:pt x="32" y="628006"/>
                      </a:moveTo>
                      <a:lnTo>
                        <a:pt x="277321" y="628006"/>
                      </a:lnTo>
                      <a:lnTo>
                        <a:pt x="27732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4" name="Elemento grafico 18">
                  <a:extLst>
                    <a:ext uri="{FF2B5EF4-FFF2-40B4-BE49-F238E27FC236}">
                      <a16:creationId xmlns:a16="http://schemas.microsoft.com/office/drawing/2014/main" id="{2F6ED8F2-FAF9-4D43-8C39-8D8FBB97906E}"/>
                    </a:ext>
                  </a:extLst>
                </p:cNvPr>
                <p:cNvSpPr/>
                <p:nvPr/>
              </p:nvSpPr>
              <p:spPr>
                <a:xfrm rot="10800000">
                  <a:off x="5806985" y="1789202"/>
                  <a:ext cx="13204" cy="313958"/>
                </a:xfrm>
                <a:custGeom>
                  <a:avLst/>
                  <a:gdLst>
                    <a:gd name="connsiteX0" fmla="*/ 54 w 13204"/>
                    <a:gd name="connsiteY0" fmla="*/ 314037 h 313958"/>
                    <a:gd name="connsiteX1" fmla="*/ 54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54" y="314037"/>
                      </a:moveTo>
                      <a:lnTo>
                        <a:pt x="54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18">
                  <a:extLst>
                    <a:ext uri="{FF2B5EF4-FFF2-40B4-BE49-F238E27FC236}">
                      <a16:creationId xmlns:a16="http://schemas.microsoft.com/office/drawing/2014/main" id="{B30A4EF4-767D-4504-AF96-08A02C0CF47C}"/>
                    </a:ext>
                  </a:extLst>
                </p:cNvPr>
                <p:cNvSpPr/>
                <p:nvPr/>
              </p:nvSpPr>
              <p:spPr>
                <a:xfrm rot="10800000">
                  <a:off x="5806985" y="1946182"/>
                  <a:ext cx="277285" cy="12814"/>
                </a:xfrm>
                <a:custGeom>
                  <a:avLst/>
                  <a:gdLst>
                    <a:gd name="connsiteX0" fmla="*/ 277354 w 277285"/>
                    <a:gd name="connsiteY0" fmla="*/ 79 h 12814"/>
                    <a:gd name="connsiteX1" fmla="*/ 68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54" y="79"/>
                      </a:moveTo>
                      <a:lnTo>
                        <a:pt x="68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18">
                  <a:extLst>
                    <a:ext uri="{FF2B5EF4-FFF2-40B4-BE49-F238E27FC236}">
                      <a16:creationId xmlns:a16="http://schemas.microsoft.com/office/drawing/2014/main" id="{AE1BEC76-CD5C-4170-B42A-56DC7ABE16E3}"/>
                    </a:ext>
                  </a:extLst>
                </p:cNvPr>
                <p:cNvSpPr/>
                <p:nvPr/>
              </p:nvSpPr>
              <p:spPr>
                <a:xfrm rot="10800000">
                  <a:off x="5737664" y="1721923"/>
                  <a:ext cx="13204" cy="448517"/>
                </a:xfrm>
                <a:custGeom>
                  <a:avLst/>
                  <a:gdLst>
                    <a:gd name="connsiteX0" fmla="*/ 48 w 13204"/>
                    <a:gd name="connsiteY0" fmla="*/ 79 h 448517"/>
                    <a:gd name="connsiteX1" fmla="*/ 48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48" y="79"/>
                      </a:moveTo>
                      <a:lnTo>
                        <a:pt x="48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18">
                  <a:extLst>
                    <a:ext uri="{FF2B5EF4-FFF2-40B4-BE49-F238E27FC236}">
                      <a16:creationId xmlns:a16="http://schemas.microsoft.com/office/drawing/2014/main" id="{DB29EAC3-459A-4096-95E1-B7C2BDCF8B4D}"/>
                    </a:ext>
                  </a:extLst>
                </p:cNvPr>
                <p:cNvSpPr/>
                <p:nvPr/>
              </p:nvSpPr>
              <p:spPr>
                <a:xfrm rot="10800000">
                  <a:off x="5611140" y="1686629"/>
                  <a:ext cx="104222" cy="161100"/>
                </a:xfrm>
                <a:custGeom>
                  <a:avLst/>
                  <a:gdLst>
                    <a:gd name="connsiteX0" fmla="*/ 41 w 104222"/>
                    <a:gd name="connsiteY0" fmla="*/ 80612 h 161100"/>
                    <a:gd name="connsiteX1" fmla="*/ 104263 w 104222"/>
                    <a:gd name="connsiteY1" fmla="*/ 62 h 161100"/>
                    <a:gd name="connsiteX2" fmla="*/ 104263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41" y="80612"/>
                      </a:moveTo>
                      <a:lnTo>
                        <a:pt x="104263" y="62"/>
                      </a:lnTo>
                      <a:lnTo>
                        <a:pt x="104263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08" name="Elemento grafico 18">
                <a:extLst>
                  <a:ext uri="{FF2B5EF4-FFF2-40B4-BE49-F238E27FC236}">
                    <a16:creationId xmlns:a16="http://schemas.microsoft.com/office/drawing/2014/main" id="{D97061D0-107F-499E-81A4-DCC0BA9B2CC8}"/>
                  </a:ext>
                </a:extLst>
              </p:cNvPr>
              <p:cNvSpPr/>
              <p:nvPr/>
            </p:nvSpPr>
            <p:spPr>
              <a:xfrm>
                <a:off x="6084273" y="1946179"/>
                <a:ext cx="39798" cy="12814"/>
              </a:xfrm>
              <a:custGeom>
                <a:avLst/>
                <a:gdLst>
                  <a:gd name="connsiteX0" fmla="*/ 0 w 39798"/>
                  <a:gd name="connsiteY0" fmla="*/ 0 h 12814"/>
                  <a:gd name="connsiteX1" fmla="*/ 39798 w 39798"/>
                  <a:gd name="connsiteY1" fmla="*/ 0 h 12814"/>
                  <a:gd name="connsiteX2" fmla="*/ 39798 w 39798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798" h="12814">
                    <a:moveTo>
                      <a:pt x="0" y="0"/>
                    </a:moveTo>
                    <a:lnTo>
                      <a:pt x="39798" y="0"/>
                    </a:lnTo>
                    <a:lnTo>
                      <a:pt x="3979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Elemento grafico 18">
                <a:extLst>
                  <a:ext uri="{FF2B5EF4-FFF2-40B4-BE49-F238E27FC236}">
                    <a16:creationId xmlns:a16="http://schemas.microsoft.com/office/drawing/2014/main" id="{9CAD9A82-AA00-4452-8A83-59481B654DA7}"/>
                  </a:ext>
                </a:extLst>
              </p:cNvPr>
              <p:cNvSpPr/>
              <p:nvPr/>
            </p:nvSpPr>
            <p:spPr>
              <a:xfrm>
                <a:off x="5437274" y="1946179"/>
                <a:ext cx="570117" cy="448522"/>
              </a:xfrm>
              <a:custGeom>
                <a:avLst/>
                <a:gdLst>
                  <a:gd name="connsiteX0" fmla="*/ 0 w 570117"/>
                  <a:gd name="connsiteY0" fmla="*/ 448523 h 448522"/>
                  <a:gd name="connsiteX1" fmla="*/ 570118 w 570117"/>
                  <a:gd name="connsiteY1" fmla="*/ 448523 h 448522"/>
                  <a:gd name="connsiteX2" fmla="*/ 570118 w 570117"/>
                  <a:gd name="connsiteY2" fmla="*/ 0 h 448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70117" h="448522">
                    <a:moveTo>
                      <a:pt x="0" y="448523"/>
                    </a:moveTo>
                    <a:lnTo>
                      <a:pt x="570118" y="448523"/>
                    </a:lnTo>
                    <a:lnTo>
                      <a:pt x="57011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Elemento grafico 18">
                <a:extLst>
                  <a:ext uri="{FF2B5EF4-FFF2-40B4-BE49-F238E27FC236}">
                    <a16:creationId xmlns:a16="http://schemas.microsoft.com/office/drawing/2014/main" id="{385D60B3-F416-48F5-A2D4-E678615B6986}"/>
                  </a:ext>
                </a:extLst>
              </p:cNvPr>
              <p:cNvSpPr/>
              <p:nvPr/>
            </p:nvSpPr>
            <p:spPr>
              <a:xfrm>
                <a:off x="5437274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Elemento grafico 18">
                <a:extLst>
                  <a:ext uri="{FF2B5EF4-FFF2-40B4-BE49-F238E27FC236}">
                    <a16:creationId xmlns:a16="http://schemas.microsoft.com/office/drawing/2014/main" id="{86F90ED9-5BF7-47E6-B2F9-69C920E00B1D}"/>
                  </a:ext>
                </a:extLst>
              </p:cNvPr>
              <p:cNvSpPr/>
              <p:nvPr/>
            </p:nvSpPr>
            <p:spPr>
              <a:xfrm>
                <a:off x="6771070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2" name="Elemento grafico 18">
                <a:extLst>
                  <a:ext uri="{FF2B5EF4-FFF2-40B4-BE49-F238E27FC236}">
                    <a16:creationId xmlns:a16="http://schemas.microsoft.com/office/drawing/2014/main" id="{855AC090-B478-4CF1-9932-6E73F90E789C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3" name="Elemento grafico 18">
                <a:extLst>
                  <a:ext uri="{FF2B5EF4-FFF2-40B4-BE49-F238E27FC236}">
                    <a16:creationId xmlns:a16="http://schemas.microsoft.com/office/drawing/2014/main" id="{AA1910C1-707B-4BF7-BB07-B9D2BA279132}"/>
                  </a:ext>
                </a:extLst>
              </p:cNvPr>
              <p:cNvSpPr/>
              <p:nvPr/>
            </p:nvSpPr>
            <p:spPr>
              <a:xfrm>
                <a:off x="6771070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4" name="Elemento grafico 18">
                <a:extLst>
                  <a:ext uri="{FF2B5EF4-FFF2-40B4-BE49-F238E27FC236}">
                    <a16:creationId xmlns:a16="http://schemas.microsoft.com/office/drawing/2014/main" id="{5B65CC65-A9AD-49DE-88D9-CFACF23BAE13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33795" cy="12814"/>
              </a:xfrm>
              <a:custGeom>
                <a:avLst/>
                <a:gdLst>
                  <a:gd name="connsiteX0" fmla="*/ 0 w 1333795"/>
                  <a:gd name="connsiteY0" fmla="*/ 0 h 12814"/>
                  <a:gd name="connsiteX1" fmla="*/ 0 w 1333795"/>
                  <a:gd name="connsiteY1" fmla="*/ 0 h 12814"/>
                  <a:gd name="connsiteX2" fmla="*/ 1333796 w 1333795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3795" h="12814">
                    <a:moveTo>
                      <a:pt x="0" y="0"/>
                    </a:moveTo>
                    <a:lnTo>
                      <a:pt x="0" y="0"/>
                    </a:lnTo>
                    <a:lnTo>
                      <a:pt x="1333796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5" name="Elemento grafico 18">
                <a:extLst>
                  <a:ext uri="{FF2B5EF4-FFF2-40B4-BE49-F238E27FC236}">
                    <a16:creationId xmlns:a16="http://schemas.microsoft.com/office/drawing/2014/main" id="{973AAB81-E723-465E-9E0A-9250E12E0674}"/>
                  </a:ext>
                </a:extLst>
              </p:cNvPr>
              <p:cNvGrpSpPr/>
              <p:nvPr/>
            </p:nvGrpSpPr>
            <p:grpSpPr>
              <a:xfrm>
                <a:off x="5957363" y="1075473"/>
                <a:ext cx="293627" cy="218606"/>
                <a:chOff x="5957363" y="1075473"/>
                <a:chExt cx="293627" cy="218606"/>
              </a:xfrm>
              <a:noFill/>
            </p:grpSpPr>
            <p:sp>
              <p:nvSpPr>
                <p:cNvPr id="116" name="Elemento grafico 18">
                  <a:extLst>
                    <a:ext uri="{FF2B5EF4-FFF2-40B4-BE49-F238E27FC236}">
                      <a16:creationId xmlns:a16="http://schemas.microsoft.com/office/drawing/2014/main" id="{16DF2612-6E9F-40DC-9B63-E27DAB8B2C27}"/>
                    </a:ext>
                  </a:extLst>
                </p:cNvPr>
                <p:cNvSpPr/>
                <p:nvPr/>
              </p:nvSpPr>
              <p:spPr>
                <a:xfrm>
                  <a:off x="5957363" y="1075473"/>
                  <a:ext cx="293627" cy="12814"/>
                </a:xfrm>
                <a:custGeom>
                  <a:avLst/>
                  <a:gdLst>
                    <a:gd name="connsiteX0" fmla="*/ 12 w 293627"/>
                    <a:gd name="connsiteY0" fmla="*/ -50 h 12814"/>
                    <a:gd name="connsiteX1" fmla="*/ 293640 w 293627"/>
                    <a:gd name="connsiteY1" fmla="*/ -50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93627" h="12814">
                      <a:moveTo>
                        <a:pt x="12" y="-50"/>
                      </a:moveTo>
                      <a:lnTo>
                        <a:pt x="293640" y="-50"/>
                      </a:lnTo>
                    </a:path>
                  </a:pathLst>
                </a:custGeom>
                <a:noFill/>
                <a:ln w="4834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7" name="Elemento grafico 18">
                  <a:extLst>
                    <a:ext uri="{FF2B5EF4-FFF2-40B4-BE49-F238E27FC236}">
                      <a16:creationId xmlns:a16="http://schemas.microsoft.com/office/drawing/2014/main" id="{7D8168F1-E049-46A8-8829-0701DB808CFD}"/>
                    </a:ext>
                  </a:extLst>
                </p:cNvPr>
                <p:cNvSpPr/>
                <p:nvPr/>
              </p:nvSpPr>
              <p:spPr>
                <a:xfrm>
                  <a:off x="6104179" y="1075473"/>
                  <a:ext cx="13204" cy="218606"/>
                </a:xfrm>
                <a:custGeom>
                  <a:avLst/>
                  <a:gdLst>
                    <a:gd name="connsiteX0" fmla="*/ 12 w 13204"/>
                    <a:gd name="connsiteY0" fmla="*/ -43 h 218606"/>
                    <a:gd name="connsiteX1" fmla="*/ 12 w 13204"/>
                    <a:gd name="connsiteY1" fmla="*/ 218563 h 2186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218606">
                      <a:moveTo>
                        <a:pt x="12" y="-43"/>
                      </a:moveTo>
                      <a:lnTo>
                        <a:pt x="12" y="218563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18" name="Elemento grafico 18">
                <a:extLst>
                  <a:ext uri="{FF2B5EF4-FFF2-40B4-BE49-F238E27FC236}">
                    <a16:creationId xmlns:a16="http://schemas.microsoft.com/office/drawing/2014/main" id="{8E824520-0E96-4EBA-B72D-9C67EBF5795E}"/>
                  </a:ext>
                </a:extLst>
              </p:cNvPr>
              <p:cNvSpPr/>
              <p:nvPr/>
            </p:nvSpPr>
            <p:spPr>
              <a:xfrm>
                <a:off x="5389410" y="2348248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18">
                <a:extLst>
                  <a:ext uri="{FF2B5EF4-FFF2-40B4-BE49-F238E27FC236}">
                    <a16:creationId xmlns:a16="http://schemas.microsoft.com/office/drawing/2014/main" id="{2F61FAE6-5EA6-44C8-B7DC-94970DCD116D}"/>
                  </a:ext>
                </a:extLst>
              </p:cNvPr>
              <p:cNvSpPr/>
              <p:nvPr/>
            </p:nvSpPr>
            <p:spPr>
              <a:xfrm>
                <a:off x="5959526" y="1899725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18">
                <a:extLst>
                  <a:ext uri="{FF2B5EF4-FFF2-40B4-BE49-F238E27FC236}">
                    <a16:creationId xmlns:a16="http://schemas.microsoft.com/office/drawing/2014/main" id="{D5C6D9CF-F911-4F61-899D-9810AC0BD6DF}"/>
                  </a:ext>
                </a:extLst>
              </p:cNvPr>
              <p:cNvSpPr/>
              <p:nvPr/>
            </p:nvSpPr>
            <p:spPr>
              <a:xfrm>
                <a:off x="6056308" y="1247624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22" name="Elemento grafico 18">
                <a:extLst>
                  <a:ext uri="{FF2B5EF4-FFF2-40B4-BE49-F238E27FC236}">
                    <a16:creationId xmlns:a16="http://schemas.microsoft.com/office/drawing/2014/main" id="{837E1876-D112-47BB-9930-1F687DC2C6C9}"/>
                  </a:ext>
                </a:extLst>
              </p:cNvPr>
              <p:cNvGrpSpPr/>
              <p:nvPr/>
            </p:nvGrpSpPr>
            <p:grpSpPr>
              <a:xfrm>
                <a:off x="6784455" y="2375186"/>
                <a:ext cx="354815" cy="101138"/>
                <a:chOff x="6784455" y="2375186"/>
                <a:chExt cx="354815" cy="101138"/>
              </a:xfrm>
              <a:noFill/>
            </p:grpSpPr>
            <p:sp>
              <p:nvSpPr>
                <p:cNvPr id="123" name="Elemento grafico 18">
                  <a:extLst>
                    <a:ext uri="{FF2B5EF4-FFF2-40B4-BE49-F238E27FC236}">
                      <a16:creationId xmlns:a16="http://schemas.microsoft.com/office/drawing/2014/main" id="{619390AF-188D-4200-B669-7111827E1009}"/>
                    </a:ext>
                  </a:extLst>
                </p:cNvPr>
                <p:cNvSpPr/>
                <p:nvPr/>
              </p:nvSpPr>
              <p:spPr>
                <a:xfrm rot="10800000" flipV="1">
                  <a:off x="7035059" y="2375186"/>
                  <a:ext cx="104211" cy="101138"/>
                </a:xfrm>
                <a:custGeom>
                  <a:avLst/>
                  <a:gdLst>
                    <a:gd name="connsiteX0" fmla="*/ 104396 w 104211"/>
                    <a:gd name="connsiteY0" fmla="*/ 50598 h 101138"/>
                    <a:gd name="connsiteX1" fmla="*/ 52291 w 104211"/>
                    <a:gd name="connsiteY1" fmla="*/ 101167 h 101138"/>
                    <a:gd name="connsiteX2" fmla="*/ 185 w 104211"/>
                    <a:gd name="connsiteY2" fmla="*/ 50598 h 101138"/>
                    <a:gd name="connsiteX3" fmla="*/ 52291 w 104211"/>
                    <a:gd name="connsiteY3" fmla="*/ 28 h 101138"/>
                    <a:gd name="connsiteX4" fmla="*/ 104396 w 104211"/>
                    <a:gd name="connsiteY4" fmla="*/ 50598 h 1011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4211" h="101138">
                      <a:moveTo>
                        <a:pt x="104396" y="50598"/>
                      </a:moveTo>
                      <a:cubicBezTo>
                        <a:pt x="104396" y="78526"/>
                        <a:pt x="81068" y="101167"/>
                        <a:pt x="52291" y="101167"/>
                      </a:cubicBezTo>
                      <a:cubicBezTo>
                        <a:pt x="23514" y="101167"/>
                        <a:pt x="185" y="78526"/>
                        <a:pt x="185" y="50598"/>
                      </a:cubicBezTo>
                      <a:cubicBezTo>
                        <a:pt x="185" y="22669"/>
                        <a:pt x="23514" y="28"/>
                        <a:pt x="52291" y="28"/>
                      </a:cubicBezTo>
                      <a:cubicBezTo>
                        <a:pt x="81068" y="28"/>
                        <a:pt x="104396" y="22669"/>
                        <a:pt x="104396" y="50598"/>
                      </a:cubicBezTo>
                      <a:close/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24" name="Elemento grafico 18">
                  <a:extLst>
                    <a:ext uri="{FF2B5EF4-FFF2-40B4-BE49-F238E27FC236}">
                      <a16:creationId xmlns:a16="http://schemas.microsoft.com/office/drawing/2014/main" id="{671AFD90-E279-4113-8D45-D958B166B68A}"/>
                    </a:ext>
                  </a:extLst>
                </p:cNvPr>
                <p:cNvSpPr/>
                <p:nvPr/>
              </p:nvSpPr>
              <p:spPr>
                <a:xfrm rot="10800000" flipV="1">
                  <a:off x="6784455" y="2425755"/>
                  <a:ext cx="250604" cy="12814"/>
                </a:xfrm>
                <a:custGeom>
                  <a:avLst/>
                  <a:gdLst>
                    <a:gd name="connsiteX0" fmla="*/ 168 w 250604"/>
                    <a:gd name="connsiteY0" fmla="*/ 28 h 12814"/>
                    <a:gd name="connsiteX1" fmla="*/ 250772 w 250604"/>
                    <a:gd name="connsiteY1" fmla="*/ 28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50604" h="12814">
                      <a:moveTo>
                        <a:pt x="168" y="28"/>
                      </a:moveTo>
                      <a:lnTo>
                        <a:pt x="250772" y="28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25" name="Elemento grafico 18">
                <a:extLst>
                  <a:ext uri="{FF2B5EF4-FFF2-40B4-BE49-F238E27FC236}">
                    <a16:creationId xmlns:a16="http://schemas.microsoft.com/office/drawing/2014/main" id="{B334A881-9A07-4657-B9E4-06DCA9E87761}"/>
                  </a:ext>
                </a:extLst>
              </p:cNvPr>
              <p:cNvSpPr/>
              <p:nvPr/>
            </p:nvSpPr>
            <p:spPr>
              <a:xfrm>
                <a:off x="6723205" y="2377427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6" name="Elemento grafico 18">
              <a:extLst>
                <a:ext uri="{FF2B5EF4-FFF2-40B4-BE49-F238E27FC236}">
                  <a16:creationId xmlns:a16="http://schemas.microsoft.com/office/drawing/2014/main" id="{9DA617F8-5287-4A14-BC65-637314406C56}"/>
                </a:ext>
              </a:extLst>
            </p:cNvPr>
            <p:cNvSpPr txBox="1"/>
            <p:nvPr/>
          </p:nvSpPr>
          <p:spPr>
            <a:xfrm>
              <a:off x="4846919" y="1706740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3</a:t>
              </a:r>
            </a:p>
          </p:txBody>
        </p:sp>
        <p:sp>
          <p:nvSpPr>
            <p:cNvPr id="127" name="Elemento grafico 18">
              <a:extLst>
                <a:ext uri="{FF2B5EF4-FFF2-40B4-BE49-F238E27FC236}">
                  <a16:creationId xmlns:a16="http://schemas.microsoft.com/office/drawing/2014/main" id="{0D5A5164-5D4B-4EDF-8FE4-B9FA40A4FBDC}"/>
                </a:ext>
              </a:extLst>
            </p:cNvPr>
            <p:cNvSpPr txBox="1"/>
            <p:nvPr/>
          </p:nvSpPr>
          <p:spPr>
            <a:xfrm>
              <a:off x="6833370" y="1716329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4</a:t>
              </a:r>
            </a:p>
          </p:txBody>
        </p:sp>
        <p:sp>
          <p:nvSpPr>
            <p:cNvPr id="128" name="Elemento grafico 18">
              <a:extLst>
                <a:ext uri="{FF2B5EF4-FFF2-40B4-BE49-F238E27FC236}">
                  <a16:creationId xmlns:a16="http://schemas.microsoft.com/office/drawing/2014/main" id="{D04BEB5B-0412-4770-908A-98AE2B1540BA}"/>
                </a:ext>
              </a:extLst>
            </p:cNvPr>
            <p:cNvSpPr txBox="1"/>
            <p:nvPr/>
          </p:nvSpPr>
          <p:spPr>
            <a:xfrm>
              <a:off x="7190447" y="2177238"/>
              <a:ext cx="65247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pSp>
        <p:nvGrpSpPr>
          <p:cNvPr id="202" name="Gruppo 201">
            <a:extLst>
              <a:ext uri="{FF2B5EF4-FFF2-40B4-BE49-F238E27FC236}">
                <a16:creationId xmlns:a16="http://schemas.microsoft.com/office/drawing/2014/main" id="{24B4D635-F4E2-41D9-BC1E-3889CB2A72BD}"/>
              </a:ext>
            </a:extLst>
          </p:cNvPr>
          <p:cNvGrpSpPr/>
          <p:nvPr/>
        </p:nvGrpSpPr>
        <p:grpSpPr>
          <a:xfrm>
            <a:off x="3683571" y="2585087"/>
            <a:ext cx="4850257" cy="3487821"/>
            <a:chOff x="3202144" y="2089956"/>
            <a:chExt cx="4850257" cy="3487821"/>
          </a:xfrm>
        </p:grpSpPr>
        <p:grpSp>
          <p:nvGrpSpPr>
            <p:cNvPr id="203" name="Elemento grafico 76">
              <a:extLst>
                <a:ext uri="{FF2B5EF4-FFF2-40B4-BE49-F238E27FC236}">
                  <a16:creationId xmlns:a16="http://schemas.microsoft.com/office/drawing/2014/main" id="{854026DF-295C-4468-BF16-76B47646B120}"/>
                </a:ext>
              </a:extLst>
            </p:cNvPr>
            <p:cNvGrpSpPr/>
            <p:nvPr/>
          </p:nvGrpSpPr>
          <p:grpSpPr>
            <a:xfrm>
              <a:off x="3940998" y="3831338"/>
              <a:ext cx="351672" cy="316936"/>
              <a:chOff x="3940998" y="3831338"/>
              <a:chExt cx="351672" cy="316936"/>
            </a:xfrm>
            <a:solidFill>
              <a:srgbClr val="FF3F2A"/>
            </a:solidFill>
          </p:grpSpPr>
          <p:sp>
            <p:nvSpPr>
              <p:cNvPr id="267" name="Elemento grafico 76">
                <a:extLst>
                  <a:ext uri="{FF2B5EF4-FFF2-40B4-BE49-F238E27FC236}">
                    <a16:creationId xmlns:a16="http://schemas.microsoft.com/office/drawing/2014/main" id="{25B80199-7D0A-4F0D-832B-7B193142D013}"/>
                  </a:ext>
                </a:extLst>
              </p:cNvPr>
              <p:cNvSpPr/>
              <p:nvPr/>
            </p:nvSpPr>
            <p:spPr>
              <a:xfrm>
                <a:off x="4138723" y="3831338"/>
                <a:ext cx="13204" cy="190296"/>
              </a:xfrm>
              <a:custGeom>
                <a:avLst/>
                <a:gdLst>
                  <a:gd name="connsiteX0" fmla="*/ -18 w 13204"/>
                  <a:gd name="connsiteY0" fmla="*/ 106 h 190296"/>
                  <a:gd name="connsiteX1" fmla="*/ -18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-18" y="106"/>
                    </a:moveTo>
                    <a:lnTo>
                      <a:pt x="-18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8" name="Elemento grafico 76">
                <a:extLst>
                  <a:ext uri="{FF2B5EF4-FFF2-40B4-BE49-F238E27FC236}">
                    <a16:creationId xmlns:a16="http://schemas.microsoft.com/office/drawing/2014/main" id="{AB565FC2-5564-4D62-BDEE-9E072CD22ED8}"/>
                  </a:ext>
                </a:extLst>
              </p:cNvPr>
              <p:cNvSpPr/>
              <p:nvPr/>
            </p:nvSpPr>
            <p:spPr>
              <a:xfrm>
                <a:off x="3972908" y="4010214"/>
                <a:ext cx="319762" cy="12814"/>
              </a:xfrm>
              <a:custGeom>
                <a:avLst/>
                <a:gdLst>
                  <a:gd name="connsiteX0" fmla="*/ -18 w 319762"/>
                  <a:gd name="connsiteY0" fmla="*/ 111 h 12814"/>
                  <a:gd name="connsiteX1" fmla="*/ 319745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-18" y="111"/>
                    </a:moveTo>
                    <a:lnTo>
                      <a:pt x="319745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9" name="Elemento grafico 76">
                <a:extLst>
                  <a:ext uri="{FF2B5EF4-FFF2-40B4-BE49-F238E27FC236}">
                    <a16:creationId xmlns:a16="http://schemas.microsoft.com/office/drawing/2014/main" id="{3340E87B-9F52-4C97-B904-294EC4759BF7}"/>
                  </a:ext>
                </a:extLst>
              </p:cNvPr>
              <p:cNvSpPr/>
              <p:nvPr/>
            </p:nvSpPr>
            <p:spPr>
              <a:xfrm>
                <a:off x="3940998" y="4021635"/>
                <a:ext cx="66119" cy="126640"/>
              </a:xfrm>
              <a:custGeom>
                <a:avLst/>
                <a:gdLst>
                  <a:gd name="connsiteX0" fmla="*/ 66093 w 66119"/>
                  <a:gd name="connsiteY0" fmla="*/ 115 h 126640"/>
                  <a:gd name="connsiteX1" fmla="*/ -27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3" y="115"/>
                    </a:moveTo>
                    <a:lnTo>
                      <a:pt x="-2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0" name="Elemento grafico 76">
                <a:extLst>
                  <a:ext uri="{FF2B5EF4-FFF2-40B4-BE49-F238E27FC236}">
                    <a16:creationId xmlns:a16="http://schemas.microsoft.com/office/drawing/2014/main" id="{3921B0EE-38A5-4AB5-ADD8-1359C4DF29DD}"/>
                  </a:ext>
                </a:extLst>
              </p:cNvPr>
              <p:cNvSpPr/>
              <p:nvPr/>
            </p:nvSpPr>
            <p:spPr>
              <a:xfrm>
                <a:off x="4032550" y="4021635"/>
                <a:ext cx="66119" cy="126640"/>
              </a:xfrm>
              <a:custGeom>
                <a:avLst/>
                <a:gdLst>
                  <a:gd name="connsiteX0" fmla="*/ 66098 w 66119"/>
                  <a:gd name="connsiteY0" fmla="*/ 115 h 126640"/>
                  <a:gd name="connsiteX1" fmla="*/ -22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8" y="115"/>
                    </a:moveTo>
                    <a:lnTo>
                      <a:pt x="-22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1" name="Elemento grafico 76">
                <a:extLst>
                  <a:ext uri="{FF2B5EF4-FFF2-40B4-BE49-F238E27FC236}">
                    <a16:creationId xmlns:a16="http://schemas.microsoft.com/office/drawing/2014/main" id="{04A95290-FF11-4D4A-A67B-56DB2D02D753}"/>
                  </a:ext>
                </a:extLst>
              </p:cNvPr>
              <p:cNvSpPr/>
              <p:nvPr/>
            </p:nvSpPr>
            <p:spPr>
              <a:xfrm>
                <a:off x="4124105" y="4021635"/>
                <a:ext cx="66114" cy="126640"/>
              </a:xfrm>
              <a:custGeom>
                <a:avLst/>
                <a:gdLst>
                  <a:gd name="connsiteX0" fmla="*/ 66098 w 66114"/>
                  <a:gd name="connsiteY0" fmla="*/ 115 h 126640"/>
                  <a:gd name="connsiteX1" fmla="*/ -17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098" y="115"/>
                    </a:moveTo>
                    <a:lnTo>
                      <a:pt x="-1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2" name="Elemento grafico 76">
                <a:extLst>
                  <a:ext uri="{FF2B5EF4-FFF2-40B4-BE49-F238E27FC236}">
                    <a16:creationId xmlns:a16="http://schemas.microsoft.com/office/drawing/2014/main" id="{455E638C-48D5-4DAE-88C7-B4D3FB307D66}"/>
                  </a:ext>
                </a:extLst>
              </p:cNvPr>
              <p:cNvSpPr/>
              <p:nvPr/>
            </p:nvSpPr>
            <p:spPr>
              <a:xfrm>
                <a:off x="4215657" y="4021635"/>
                <a:ext cx="66119" cy="126640"/>
              </a:xfrm>
              <a:custGeom>
                <a:avLst/>
                <a:gdLst>
                  <a:gd name="connsiteX0" fmla="*/ 66108 w 66119"/>
                  <a:gd name="connsiteY0" fmla="*/ 115 h 126640"/>
                  <a:gd name="connsiteX1" fmla="*/ -11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108" y="115"/>
                    </a:moveTo>
                    <a:lnTo>
                      <a:pt x="-11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4" name="Elemento grafico 76">
              <a:extLst>
                <a:ext uri="{FF2B5EF4-FFF2-40B4-BE49-F238E27FC236}">
                  <a16:creationId xmlns:a16="http://schemas.microsoft.com/office/drawing/2014/main" id="{47918F71-C824-4ABF-B22A-E19FFEA3FE29}"/>
                </a:ext>
              </a:extLst>
            </p:cNvPr>
            <p:cNvGrpSpPr/>
            <p:nvPr/>
          </p:nvGrpSpPr>
          <p:grpSpPr>
            <a:xfrm>
              <a:off x="4313434" y="2664114"/>
              <a:ext cx="646998" cy="897034"/>
              <a:chOff x="4313434" y="2664114"/>
              <a:chExt cx="646998" cy="897034"/>
            </a:xfrm>
          </p:grpSpPr>
          <p:sp>
            <p:nvSpPr>
              <p:cNvPr id="262" name="Elemento grafico 76">
                <a:extLst>
                  <a:ext uri="{FF2B5EF4-FFF2-40B4-BE49-F238E27FC236}">
                    <a16:creationId xmlns:a16="http://schemas.microsoft.com/office/drawing/2014/main" id="{380D1A37-FDF8-4DBC-8F75-6A2E785F1481}"/>
                  </a:ext>
                </a:extLst>
              </p:cNvPr>
              <p:cNvSpPr/>
              <p:nvPr/>
            </p:nvSpPr>
            <p:spPr>
              <a:xfrm>
                <a:off x="4683149" y="2664114"/>
                <a:ext cx="277283" cy="897034"/>
              </a:xfrm>
              <a:custGeom>
                <a:avLst/>
                <a:gdLst>
                  <a:gd name="connsiteX0" fmla="*/ 277382 w 277283"/>
                  <a:gd name="connsiteY0" fmla="*/ 33 h 897034"/>
                  <a:gd name="connsiteX1" fmla="*/ 277382 w 277283"/>
                  <a:gd name="connsiteY1" fmla="*/ 269146 h 897034"/>
                  <a:gd name="connsiteX2" fmla="*/ 98 w 277283"/>
                  <a:gd name="connsiteY2" fmla="*/ 269146 h 897034"/>
                  <a:gd name="connsiteX3" fmla="*/ 98 w 277283"/>
                  <a:gd name="connsiteY3" fmla="*/ 627959 h 897034"/>
                  <a:gd name="connsiteX4" fmla="*/ 277382 w 277283"/>
                  <a:gd name="connsiteY4" fmla="*/ 627959 h 897034"/>
                  <a:gd name="connsiteX5" fmla="*/ 277382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382" y="33"/>
                    </a:moveTo>
                    <a:lnTo>
                      <a:pt x="277382" y="269146"/>
                    </a:lnTo>
                    <a:lnTo>
                      <a:pt x="98" y="269146"/>
                    </a:lnTo>
                    <a:moveTo>
                      <a:pt x="98" y="627959"/>
                    </a:moveTo>
                    <a:lnTo>
                      <a:pt x="277382" y="627959"/>
                    </a:lnTo>
                    <a:lnTo>
                      <a:pt x="277382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3" name="Elemento grafico 76">
                <a:extLst>
                  <a:ext uri="{FF2B5EF4-FFF2-40B4-BE49-F238E27FC236}">
                    <a16:creationId xmlns:a16="http://schemas.microsoft.com/office/drawing/2014/main" id="{80AFC91D-874E-4486-864D-221FC7B99D2D}"/>
                  </a:ext>
                </a:extLst>
              </p:cNvPr>
              <p:cNvSpPr/>
              <p:nvPr/>
            </p:nvSpPr>
            <p:spPr>
              <a:xfrm>
                <a:off x="4590720" y="2955652"/>
                <a:ext cx="13204" cy="313962"/>
              </a:xfrm>
              <a:custGeom>
                <a:avLst/>
                <a:gdLst>
                  <a:gd name="connsiteX0" fmla="*/ 85 w 13204"/>
                  <a:gd name="connsiteY0" fmla="*/ 313996 h 313962"/>
                  <a:gd name="connsiteX1" fmla="*/ 85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85" y="313996"/>
                    </a:moveTo>
                    <a:lnTo>
                      <a:pt x="85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4" name="Elemento grafico 76">
                <a:extLst>
                  <a:ext uri="{FF2B5EF4-FFF2-40B4-BE49-F238E27FC236}">
                    <a16:creationId xmlns:a16="http://schemas.microsoft.com/office/drawing/2014/main" id="{EBED3B06-4DAF-48BB-A5DC-961B09AD1ADF}"/>
                  </a:ext>
                </a:extLst>
              </p:cNvPr>
              <p:cNvSpPr/>
              <p:nvPr/>
            </p:nvSpPr>
            <p:spPr>
              <a:xfrm>
                <a:off x="4313434" y="3112631"/>
                <a:ext cx="277285" cy="12814"/>
              </a:xfrm>
              <a:custGeom>
                <a:avLst/>
                <a:gdLst>
                  <a:gd name="connsiteX0" fmla="*/ 277363 w 277285"/>
                  <a:gd name="connsiteY0" fmla="*/ 33 h 12814"/>
                  <a:gd name="connsiteX1" fmla="*/ 78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363" y="33"/>
                    </a:moveTo>
                    <a:lnTo>
                      <a:pt x="7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5" name="Elemento grafico 76">
                <a:extLst>
                  <a:ext uri="{FF2B5EF4-FFF2-40B4-BE49-F238E27FC236}">
                    <a16:creationId xmlns:a16="http://schemas.microsoft.com/office/drawing/2014/main" id="{6D4C7C68-0D59-43F5-A645-327EF4622452}"/>
                  </a:ext>
                </a:extLst>
              </p:cNvPr>
              <p:cNvSpPr/>
              <p:nvPr/>
            </p:nvSpPr>
            <p:spPr>
              <a:xfrm>
                <a:off x="4660043" y="2888372"/>
                <a:ext cx="13204" cy="448517"/>
              </a:xfrm>
              <a:custGeom>
                <a:avLst/>
                <a:gdLst>
                  <a:gd name="connsiteX0" fmla="*/ 89 w 13204"/>
                  <a:gd name="connsiteY0" fmla="*/ 33 h 448517"/>
                  <a:gd name="connsiteX1" fmla="*/ 89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89" y="33"/>
                    </a:moveTo>
                    <a:lnTo>
                      <a:pt x="89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6" name="Elemento grafico 76">
                <a:extLst>
                  <a:ext uri="{FF2B5EF4-FFF2-40B4-BE49-F238E27FC236}">
                    <a16:creationId xmlns:a16="http://schemas.microsoft.com/office/drawing/2014/main" id="{7632949D-029B-440C-B90E-18EB1AD7BCE5}"/>
                  </a:ext>
                </a:extLst>
              </p:cNvPr>
              <p:cNvSpPr/>
              <p:nvPr/>
            </p:nvSpPr>
            <p:spPr>
              <a:xfrm>
                <a:off x="4840795" y="3211082"/>
                <a:ext cx="104217" cy="161100"/>
              </a:xfrm>
              <a:custGeom>
                <a:avLst/>
                <a:gdLst>
                  <a:gd name="connsiteX0" fmla="*/ 104319 w 104217"/>
                  <a:gd name="connsiteY0" fmla="*/ 80593 h 161100"/>
                  <a:gd name="connsiteX1" fmla="*/ 102 w 104217"/>
                  <a:gd name="connsiteY1" fmla="*/ 43 h 161100"/>
                  <a:gd name="connsiteX2" fmla="*/ 102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319" y="80593"/>
                    </a:moveTo>
                    <a:lnTo>
                      <a:pt x="102" y="43"/>
                    </a:lnTo>
                    <a:lnTo>
                      <a:pt x="102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5" name="Elemento grafico 76">
              <a:extLst>
                <a:ext uri="{FF2B5EF4-FFF2-40B4-BE49-F238E27FC236}">
                  <a16:creationId xmlns:a16="http://schemas.microsoft.com/office/drawing/2014/main" id="{23B53C5F-44BF-48E6-8C89-530F397F4CE1}"/>
                </a:ext>
              </a:extLst>
            </p:cNvPr>
            <p:cNvGrpSpPr/>
            <p:nvPr/>
          </p:nvGrpSpPr>
          <p:grpSpPr>
            <a:xfrm>
              <a:off x="6294228" y="2664114"/>
              <a:ext cx="646998" cy="897034"/>
              <a:chOff x="6294228" y="2664114"/>
              <a:chExt cx="646998" cy="897034"/>
            </a:xfrm>
          </p:grpSpPr>
          <p:sp>
            <p:nvSpPr>
              <p:cNvPr id="257" name="Elemento grafico 76">
                <a:extLst>
                  <a:ext uri="{FF2B5EF4-FFF2-40B4-BE49-F238E27FC236}">
                    <a16:creationId xmlns:a16="http://schemas.microsoft.com/office/drawing/2014/main" id="{765B7EAC-C281-439D-AAE8-FA830925B19B}"/>
                  </a:ext>
                </a:extLst>
              </p:cNvPr>
              <p:cNvSpPr/>
              <p:nvPr/>
            </p:nvSpPr>
            <p:spPr>
              <a:xfrm rot="10800000" flipV="1">
                <a:off x="6294228" y="2664114"/>
                <a:ext cx="277283" cy="897034"/>
              </a:xfrm>
              <a:custGeom>
                <a:avLst/>
                <a:gdLst>
                  <a:gd name="connsiteX0" fmla="*/ 277504 w 277283"/>
                  <a:gd name="connsiteY0" fmla="*/ 33 h 897034"/>
                  <a:gd name="connsiteX1" fmla="*/ 277504 w 277283"/>
                  <a:gd name="connsiteY1" fmla="*/ 269146 h 897034"/>
                  <a:gd name="connsiteX2" fmla="*/ 220 w 277283"/>
                  <a:gd name="connsiteY2" fmla="*/ 269146 h 897034"/>
                  <a:gd name="connsiteX3" fmla="*/ 220 w 277283"/>
                  <a:gd name="connsiteY3" fmla="*/ 627959 h 897034"/>
                  <a:gd name="connsiteX4" fmla="*/ 277504 w 277283"/>
                  <a:gd name="connsiteY4" fmla="*/ 627959 h 897034"/>
                  <a:gd name="connsiteX5" fmla="*/ 277504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504" y="33"/>
                    </a:moveTo>
                    <a:lnTo>
                      <a:pt x="277504" y="269146"/>
                    </a:lnTo>
                    <a:lnTo>
                      <a:pt x="220" y="269146"/>
                    </a:lnTo>
                    <a:moveTo>
                      <a:pt x="220" y="627959"/>
                    </a:moveTo>
                    <a:lnTo>
                      <a:pt x="277504" y="627959"/>
                    </a:lnTo>
                    <a:lnTo>
                      <a:pt x="277504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8" name="Elemento grafico 76">
                <a:extLst>
                  <a:ext uri="{FF2B5EF4-FFF2-40B4-BE49-F238E27FC236}">
                    <a16:creationId xmlns:a16="http://schemas.microsoft.com/office/drawing/2014/main" id="{435D0F69-E4A3-451C-89CF-4B2DFF055F48}"/>
                  </a:ext>
                </a:extLst>
              </p:cNvPr>
              <p:cNvSpPr/>
              <p:nvPr/>
            </p:nvSpPr>
            <p:spPr>
              <a:xfrm rot="10800000" flipV="1">
                <a:off x="6663941" y="2955652"/>
                <a:ext cx="13204" cy="313962"/>
              </a:xfrm>
              <a:custGeom>
                <a:avLst/>
                <a:gdLst>
                  <a:gd name="connsiteX0" fmla="*/ 242 w 13204"/>
                  <a:gd name="connsiteY0" fmla="*/ 313996 h 313962"/>
                  <a:gd name="connsiteX1" fmla="*/ 242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242" y="313996"/>
                    </a:moveTo>
                    <a:lnTo>
                      <a:pt x="242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9" name="Elemento grafico 76">
                <a:extLst>
                  <a:ext uri="{FF2B5EF4-FFF2-40B4-BE49-F238E27FC236}">
                    <a16:creationId xmlns:a16="http://schemas.microsoft.com/office/drawing/2014/main" id="{4BADB74A-C6BA-4623-8135-A9D1A9243ACB}"/>
                  </a:ext>
                </a:extLst>
              </p:cNvPr>
              <p:cNvSpPr/>
              <p:nvPr/>
            </p:nvSpPr>
            <p:spPr>
              <a:xfrm rot="10800000" flipV="1">
                <a:off x="6663941" y="3112631"/>
                <a:ext cx="277285" cy="12814"/>
              </a:xfrm>
              <a:custGeom>
                <a:avLst/>
                <a:gdLst>
                  <a:gd name="connsiteX0" fmla="*/ 277541 w 277285"/>
                  <a:gd name="connsiteY0" fmla="*/ 33 h 12814"/>
                  <a:gd name="connsiteX1" fmla="*/ 256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541" y="33"/>
                    </a:moveTo>
                    <a:lnTo>
                      <a:pt x="256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0" name="Elemento grafico 76">
                <a:extLst>
                  <a:ext uri="{FF2B5EF4-FFF2-40B4-BE49-F238E27FC236}">
                    <a16:creationId xmlns:a16="http://schemas.microsoft.com/office/drawing/2014/main" id="{28492EF2-B79A-40E2-82EF-2EF017AA2A6B}"/>
                  </a:ext>
                </a:extLst>
              </p:cNvPr>
              <p:cNvSpPr/>
              <p:nvPr/>
            </p:nvSpPr>
            <p:spPr>
              <a:xfrm rot="10800000" flipV="1">
                <a:off x="6594618" y="2888372"/>
                <a:ext cx="13204" cy="448517"/>
              </a:xfrm>
              <a:custGeom>
                <a:avLst/>
                <a:gdLst>
                  <a:gd name="connsiteX0" fmla="*/ 236 w 13204"/>
                  <a:gd name="connsiteY0" fmla="*/ 33 h 448517"/>
                  <a:gd name="connsiteX1" fmla="*/ 236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236" y="33"/>
                    </a:moveTo>
                    <a:lnTo>
                      <a:pt x="236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1" name="Elemento grafico 76">
                <a:extLst>
                  <a:ext uri="{FF2B5EF4-FFF2-40B4-BE49-F238E27FC236}">
                    <a16:creationId xmlns:a16="http://schemas.microsoft.com/office/drawing/2014/main" id="{8CB69DFC-3D7E-4B72-BAF7-1CC4C3BD6F1B}"/>
                  </a:ext>
                </a:extLst>
              </p:cNvPr>
              <p:cNvSpPr/>
              <p:nvPr/>
            </p:nvSpPr>
            <p:spPr>
              <a:xfrm rot="10800000" flipV="1">
                <a:off x="6309649" y="3211082"/>
                <a:ext cx="104217" cy="161100"/>
              </a:xfrm>
              <a:custGeom>
                <a:avLst/>
                <a:gdLst>
                  <a:gd name="connsiteX0" fmla="*/ 104430 w 104217"/>
                  <a:gd name="connsiteY0" fmla="*/ 80593 h 161100"/>
                  <a:gd name="connsiteX1" fmla="*/ 213 w 104217"/>
                  <a:gd name="connsiteY1" fmla="*/ 43 h 161100"/>
                  <a:gd name="connsiteX2" fmla="*/ 213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430" y="80593"/>
                    </a:moveTo>
                    <a:lnTo>
                      <a:pt x="213" y="43"/>
                    </a:lnTo>
                    <a:lnTo>
                      <a:pt x="213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6" name="Elemento grafico 76">
              <a:extLst>
                <a:ext uri="{FF2B5EF4-FFF2-40B4-BE49-F238E27FC236}">
                  <a16:creationId xmlns:a16="http://schemas.microsoft.com/office/drawing/2014/main" id="{C1AADB9E-CAD5-4FB9-9E2E-5EA7716028E0}"/>
                </a:ext>
              </a:extLst>
            </p:cNvPr>
            <p:cNvSpPr/>
            <p:nvPr/>
          </p:nvSpPr>
          <p:spPr>
            <a:xfrm>
              <a:off x="4960438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7" name="Elemento grafico 76">
              <a:extLst>
                <a:ext uri="{FF2B5EF4-FFF2-40B4-BE49-F238E27FC236}">
                  <a16:creationId xmlns:a16="http://schemas.microsoft.com/office/drawing/2014/main" id="{08384F79-848C-47A6-89E0-F24A4EF269AA}"/>
                </a:ext>
              </a:extLst>
            </p:cNvPr>
            <p:cNvSpPr/>
            <p:nvPr/>
          </p:nvSpPr>
          <p:spPr>
            <a:xfrm>
              <a:off x="6294235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8" name="Elemento grafico 76">
              <a:extLst>
                <a:ext uri="{FF2B5EF4-FFF2-40B4-BE49-F238E27FC236}">
                  <a16:creationId xmlns:a16="http://schemas.microsoft.com/office/drawing/2014/main" id="{9C2C23D1-BE90-471A-927A-4730C896EA0F}"/>
                </a:ext>
              </a:extLst>
            </p:cNvPr>
            <p:cNvSpPr/>
            <p:nvPr/>
          </p:nvSpPr>
          <p:spPr>
            <a:xfrm>
              <a:off x="4960438" y="3764735"/>
              <a:ext cx="1333796" cy="12814"/>
            </a:xfrm>
            <a:custGeom>
              <a:avLst/>
              <a:gdLst>
                <a:gd name="connsiteX0" fmla="*/ 0 w 1333796"/>
                <a:gd name="connsiteY0" fmla="*/ 0 h 12814"/>
                <a:gd name="connsiteX1" fmla="*/ 0 w 1333796"/>
                <a:gd name="connsiteY1" fmla="*/ 0 h 12814"/>
                <a:gd name="connsiteX2" fmla="*/ 1333797 w 1333796"/>
                <a:gd name="connsiteY2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796" h="12814">
                  <a:moveTo>
                    <a:pt x="0" y="0"/>
                  </a:moveTo>
                  <a:lnTo>
                    <a:pt x="0" y="0"/>
                  </a:lnTo>
                  <a:lnTo>
                    <a:pt x="1333797" y="0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09" name="Elemento grafico 76">
              <a:extLst>
                <a:ext uri="{FF2B5EF4-FFF2-40B4-BE49-F238E27FC236}">
                  <a16:creationId xmlns:a16="http://schemas.microsoft.com/office/drawing/2014/main" id="{B253367B-9B23-439F-AB2D-FBDE53545F25}"/>
                </a:ext>
              </a:extLst>
            </p:cNvPr>
            <p:cNvGrpSpPr/>
            <p:nvPr/>
          </p:nvGrpSpPr>
          <p:grpSpPr>
            <a:xfrm>
              <a:off x="5371935" y="3938124"/>
              <a:ext cx="510838" cy="751021"/>
              <a:chOff x="5371935" y="3938124"/>
              <a:chExt cx="510838" cy="751021"/>
            </a:xfrm>
          </p:grpSpPr>
          <p:sp>
            <p:nvSpPr>
              <p:cNvPr id="252" name="Elemento grafico 76">
                <a:extLst>
                  <a:ext uri="{FF2B5EF4-FFF2-40B4-BE49-F238E27FC236}">
                    <a16:creationId xmlns:a16="http://schemas.microsoft.com/office/drawing/2014/main" id="{CD4AF57F-F418-44D7-ACB6-0CDCEDAFFA11}"/>
                  </a:ext>
                </a:extLst>
              </p:cNvPr>
              <p:cNvSpPr/>
              <p:nvPr/>
            </p:nvSpPr>
            <p:spPr>
              <a:xfrm flipV="1">
                <a:off x="5371935" y="4063302"/>
                <a:ext cx="510838" cy="500665"/>
              </a:xfrm>
              <a:custGeom>
                <a:avLst/>
                <a:gdLst>
                  <a:gd name="connsiteX0" fmla="*/ 510881 w 510838"/>
                  <a:gd name="connsiteY0" fmla="*/ 250303 h 500665"/>
                  <a:gd name="connsiteX1" fmla="*/ 255461 w 510838"/>
                  <a:gd name="connsiteY1" fmla="*/ 500635 h 500665"/>
                  <a:gd name="connsiteX2" fmla="*/ 41 w 510838"/>
                  <a:gd name="connsiteY2" fmla="*/ 250303 h 500665"/>
                  <a:gd name="connsiteX3" fmla="*/ 255461 w 510838"/>
                  <a:gd name="connsiteY3" fmla="*/ -30 h 500665"/>
                  <a:gd name="connsiteX4" fmla="*/ 510881 w 510838"/>
                  <a:gd name="connsiteY4" fmla="*/ 250303 h 5006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0838" h="500665">
                    <a:moveTo>
                      <a:pt x="510881" y="250303"/>
                    </a:moveTo>
                    <a:cubicBezTo>
                      <a:pt x="510881" y="388557"/>
                      <a:pt x="396525" y="500635"/>
                      <a:pt x="255461" y="500635"/>
                    </a:cubicBezTo>
                    <a:cubicBezTo>
                      <a:pt x="114397" y="500635"/>
                      <a:pt x="41" y="388557"/>
                      <a:pt x="41" y="250303"/>
                    </a:cubicBezTo>
                    <a:cubicBezTo>
                      <a:pt x="41" y="112048"/>
                      <a:pt x="114397" y="-30"/>
                      <a:pt x="255461" y="-30"/>
                    </a:cubicBezTo>
                    <a:cubicBezTo>
                      <a:pt x="396525" y="-30"/>
                      <a:pt x="510881" y="112048"/>
                      <a:pt x="510881" y="250303"/>
                    </a:cubicBezTo>
                    <a:close/>
                  </a:path>
                </a:pathLst>
              </a:custGeom>
              <a:noFill/>
              <a:ln w="2635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3" name="Elemento grafico 76">
                <a:extLst>
                  <a:ext uri="{FF2B5EF4-FFF2-40B4-BE49-F238E27FC236}">
                    <a16:creationId xmlns:a16="http://schemas.microsoft.com/office/drawing/2014/main" id="{B66C85D4-E1EB-4654-AF5C-3D2BCE883CD7}"/>
                  </a:ext>
                </a:extLst>
              </p:cNvPr>
              <p:cNvSpPr/>
              <p:nvPr/>
            </p:nvSpPr>
            <p:spPr>
              <a:xfrm flipV="1">
                <a:off x="5627355" y="3938124"/>
                <a:ext cx="13204" cy="125191"/>
              </a:xfrm>
              <a:custGeom>
                <a:avLst/>
                <a:gdLst>
                  <a:gd name="connsiteX0" fmla="*/ 42 w 13204"/>
                  <a:gd name="connsiteY0" fmla="*/ -60 h 125191"/>
                  <a:gd name="connsiteX1" fmla="*/ 42 w 13204"/>
                  <a:gd name="connsiteY1" fmla="*/ 12513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-60"/>
                    </a:moveTo>
                    <a:lnTo>
                      <a:pt x="42" y="12513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4" name="Elemento grafico 76">
                <a:extLst>
                  <a:ext uri="{FF2B5EF4-FFF2-40B4-BE49-F238E27FC236}">
                    <a16:creationId xmlns:a16="http://schemas.microsoft.com/office/drawing/2014/main" id="{08FC30CC-E29B-48F7-8C86-F1BC3C377E6E}"/>
                  </a:ext>
                </a:extLst>
              </p:cNvPr>
              <p:cNvSpPr/>
              <p:nvPr/>
            </p:nvSpPr>
            <p:spPr>
              <a:xfrm flipV="1">
                <a:off x="5627355" y="4563954"/>
                <a:ext cx="13204" cy="125191"/>
              </a:xfrm>
              <a:custGeom>
                <a:avLst/>
                <a:gdLst>
                  <a:gd name="connsiteX0" fmla="*/ 42 w 13204"/>
                  <a:gd name="connsiteY0" fmla="*/ 125190 h 125191"/>
                  <a:gd name="connsiteX1" fmla="*/ 42 w 13204"/>
                  <a:gd name="connsiteY1" fmla="*/ -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125190"/>
                    </a:moveTo>
                    <a:lnTo>
                      <a:pt x="42" y="-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5" name="Elemento grafico 76">
                <a:extLst>
                  <a:ext uri="{FF2B5EF4-FFF2-40B4-BE49-F238E27FC236}">
                    <a16:creationId xmlns:a16="http://schemas.microsoft.com/office/drawing/2014/main" id="{38B88B1D-C231-40D8-9964-096A81143401}"/>
                  </a:ext>
                </a:extLst>
              </p:cNvPr>
              <p:cNvSpPr/>
              <p:nvPr/>
            </p:nvSpPr>
            <p:spPr>
              <a:xfrm flipV="1">
                <a:off x="5627355" y="4125879"/>
                <a:ext cx="13204" cy="297258"/>
              </a:xfrm>
              <a:custGeom>
                <a:avLst/>
                <a:gdLst>
                  <a:gd name="connsiteX0" fmla="*/ 42 w 13204"/>
                  <a:gd name="connsiteY0" fmla="*/ 297224 h 297258"/>
                  <a:gd name="connsiteX1" fmla="*/ 42 w 13204"/>
                  <a:gd name="connsiteY1" fmla="*/ -34 h 2972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97258">
                    <a:moveTo>
                      <a:pt x="42" y="297224"/>
                    </a:moveTo>
                    <a:lnTo>
                      <a:pt x="42" y="-34"/>
                    </a:lnTo>
                  </a:path>
                </a:pathLst>
              </a:custGeom>
              <a:noFill/>
              <a:ln w="2635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6" name="Elemento grafico 76">
                <a:extLst>
                  <a:ext uri="{FF2B5EF4-FFF2-40B4-BE49-F238E27FC236}">
                    <a16:creationId xmlns:a16="http://schemas.microsoft.com/office/drawing/2014/main" id="{C6CBD5DD-3878-4055-A0F8-700DBA5306F3}"/>
                  </a:ext>
                </a:extLst>
              </p:cNvPr>
              <p:cNvSpPr/>
              <p:nvPr/>
            </p:nvSpPr>
            <p:spPr>
              <a:xfrm flipV="1">
                <a:off x="5551240" y="4382247"/>
                <a:ext cx="152162" cy="119143"/>
              </a:xfrm>
              <a:custGeom>
                <a:avLst/>
                <a:gdLst>
                  <a:gd name="connsiteX0" fmla="*/ 76157 w 152162"/>
                  <a:gd name="connsiteY0" fmla="*/ -19 h 119143"/>
                  <a:gd name="connsiteX1" fmla="*/ 42 w 152162"/>
                  <a:gd name="connsiteY1" fmla="*/ 119125 h 119143"/>
                  <a:gd name="connsiteX2" fmla="*/ 152205 w 152162"/>
                  <a:gd name="connsiteY2" fmla="*/ 119125 h 1191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162" h="119143">
                    <a:moveTo>
                      <a:pt x="76157" y="-19"/>
                    </a:moveTo>
                    <a:lnTo>
                      <a:pt x="42" y="119125"/>
                    </a:lnTo>
                    <a:lnTo>
                      <a:pt x="152205" y="119125"/>
                    </a:lnTo>
                    <a:close/>
                  </a:path>
                </a:pathLst>
              </a:custGeom>
              <a:solidFill>
                <a:srgbClr val="000000"/>
              </a:solidFill>
              <a:ln w="2635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0" name="Elemento grafico 76">
              <a:extLst>
                <a:ext uri="{FF2B5EF4-FFF2-40B4-BE49-F238E27FC236}">
                  <a16:creationId xmlns:a16="http://schemas.microsoft.com/office/drawing/2014/main" id="{4CD077FF-77B7-4E62-9FAA-DEEAE031ED20}"/>
                </a:ext>
              </a:extLst>
            </p:cNvPr>
            <p:cNvSpPr txBox="1"/>
            <p:nvPr/>
          </p:nvSpPr>
          <p:spPr>
            <a:xfrm>
              <a:off x="5902930" y="4123924"/>
              <a:ext cx="380941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0</a:t>
              </a:r>
            </a:p>
          </p:txBody>
        </p:sp>
        <p:sp>
          <p:nvSpPr>
            <p:cNvPr id="211" name="Elemento grafico 76">
              <a:extLst>
                <a:ext uri="{FF2B5EF4-FFF2-40B4-BE49-F238E27FC236}">
                  <a16:creationId xmlns:a16="http://schemas.microsoft.com/office/drawing/2014/main" id="{771CF173-D300-4617-B04A-9C1A7E256F9E}"/>
                </a:ext>
              </a:extLst>
            </p:cNvPr>
            <p:cNvSpPr/>
            <p:nvPr/>
          </p:nvSpPr>
          <p:spPr>
            <a:xfrm>
              <a:off x="5627336" y="3764735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2" name="Elemento grafico 76">
              <a:extLst>
                <a:ext uri="{FF2B5EF4-FFF2-40B4-BE49-F238E27FC236}">
                  <a16:creationId xmlns:a16="http://schemas.microsoft.com/office/drawing/2014/main" id="{69D4E875-B8AC-4915-B57A-522F0D268B60}"/>
                </a:ext>
              </a:extLst>
            </p:cNvPr>
            <p:cNvSpPr/>
            <p:nvPr/>
          </p:nvSpPr>
          <p:spPr>
            <a:xfrm>
              <a:off x="5627336" y="4689142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3" name="Elemento grafico 76">
              <a:extLst>
                <a:ext uri="{FF2B5EF4-FFF2-40B4-BE49-F238E27FC236}">
                  <a16:creationId xmlns:a16="http://schemas.microsoft.com/office/drawing/2014/main" id="{AD9ACA0D-7F57-4AAB-805F-A62C4CAD6BEC}"/>
                </a:ext>
              </a:extLst>
            </p:cNvPr>
            <p:cNvSpPr/>
            <p:nvPr/>
          </p:nvSpPr>
          <p:spPr>
            <a:xfrm>
              <a:off x="5579472" y="3718281"/>
              <a:ext cx="95729" cy="92907"/>
            </a:xfrm>
            <a:custGeom>
              <a:avLst/>
              <a:gdLst>
                <a:gd name="connsiteX0" fmla="*/ 95730 w 95729"/>
                <a:gd name="connsiteY0" fmla="*/ 46454 h 92907"/>
                <a:gd name="connsiteX1" fmla="*/ 47865 w 95729"/>
                <a:gd name="connsiteY1" fmla="*/ 92907 h 92907"/>
                <a:gd name="connsiteX2" fmla="*/ 0 w 95729"/>
                <a:gd name="connsiteY2" fmla="*/ 46454 h 92907"/>
                <a:gd name="connsiteX3" fmla="*/ 47865 w 95729"/>
                <a:gd name="connsiteY3" fmla="*/ 0 h 92907"/>
                <a:gd name="connsiteX4" fmla="*/ 95730 w 95729"/>
                <a:gd name="connsiteY4" fmla="*/ 46454 h 9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729" h="92907">
                  <a:moveTo>
                    <a:pt x="95730" y="46454"/>
                  </a:moveTo>
                  <a:cubicBezTo>
                    <a:pt x="95730" y="72109"/>
                    <a:pt x="74300" y="92907"/>
                    <a:pt x="47865" y="92907"/>
                  </a:cubicBezTo>
                  <a:cubicBezTo>
                    <a:pt x="21430" y="92907"/>
                    <a:pt x="0" y="72109"/>
                    <a:pt x="0" y="46454"/>
                  </a:cubicBezTo>
                  <a:cubicBezTo>
                    <a:pt x="0" y="20798"/>
                    <a:pt x="21430" y="0"/>
                    <a:pt x="47865" y="0"/>
                  </a:cubicBezTo>
                  <a:cubicBezTo>
                    <a:pt x="74300" y="0"/>
                    <a:pt x="95730" y="20798"/>
                    <a:pt x="95730" y="46454"/>
                  </a:cubicBezTo>
                  <a:close/>
                </a:path>
              </a:pathLst>
            </a:custGeom>
            <a:solidFill>
              <a:srgbClr val="000000"/>
            </a:solidFill>
            <a:ln w="46123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14" name="Elemento grafico 76">
              <a:extLst>
                <a:ext uri="{FF2B5EF4-FFF2-40B4-BE49-F238E27FC236}">
                  <a16:creationId xmlns:a16="http://schemas.microsoft.com/office/drawing/2014/main" id="{A446456A-034F-4E5C-8D82-2216F92C7BF9}"/>
                </a:ext>
              </a:extLst>
            </p:cNvPr>
            <p:cNvGrpSpPr/>
            <p:nvPr/>
          </p:nvGrpSpPr>
          <p:grpSpPr>
            <a:xfrm>
              <a:off x="5494634" y="4815835"/>
              <a:ext cx="265400" cy="303002"/>
              <a:chOff x="5494634" y="4815835"/>
              <a:chExt cx="265400" cy="303002"/>
            </a:xfrm>
            <a:noFill/>
          </p:grpSpPr>
          <p:sp>
            <p:nvSpPr>
              <p:cNvPr id="249" name="Elemento grafico 76">
                <a:extLst>
                  <a:ext uri="{FF2B5EF4-FFF2-40B4-BE49-F238E27FC236}">
                    <a16:creationId xmlns:a16="http://schemas.microsoft.com/office/drawing/2014/main" id="{85B64007-518B-4C96-A5DC-9776130024DE}"/>
                  </a:ext>
                </a:extLst>
              </p:cNvPr>
              <p:cNvSpPr/>
              <p:nvPr/>
            </p:nvSpPr>
            <p:spPr>
              <a:xfrm>
                <a:off x="5627332" y="5034417"/>
                <a:ext cx="132702" cy="84420"/>
              </a:xfrm>
              <a:custGeom>
                <a:avLst/>
                <a:gdLst>
                  <a:gd name="connsiteX0" fmla="*/ 250 w 132702"/>
                  <a:gd name="connsiteY0" fmla="*/ 116 h 84420"/>
                  <a:gd name="connsiteX1" fmla="*/ 132952 w 132702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702" h="84420">
                    <a:moveTo>
                      <a:pt x="250" y="116"/>
                    </a:moveTo>
                    <a:lnTo>
                      <a:pt x="13295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0" name="Elemento grafico 76">
                <a:extLst>
                  <a:ext uri="{FF2B5EF4-FFF2-40B4-BE49-F238E27FC236}">
                    <a16:creationId xmlns:a16="http://schemas.microsoft.com/office/drawing/2014/main" id="{55F059B2-DB6D-406F-8CF6-2B9331A2C791}"/>
                  </a:ext>
                </a:extLst>
              </p:cNvPr>
              <p:cNvSpPr/>
              <p:nvPr/>
            </p:nvSpPr>
            <p:spPr>
              <a:xfrm>
                <a:off x="5627332" y="4815835"/>
                <a:ext cx="13204" cy="218582"/>
              </a:xfrm>
              <a:custGeom>
                <a:avLst/>
                <a:gdLst>
                  <a:gd name="connsiteX0" fmla="*/ 246 w 13204"/>
                  <a:gd name="connsiteY0" fmla="*/ 218689 h 218582"/>
                  <a:gd name="connsiteX1" fmla="*/ 246 w 13204"/>
                  <a:gd name="connsiteY1" fmla="*/ 107 h 218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18582">
                    <a:moveTo>
                      <a:pt x="246" y="218689"/>
                    </a:moveTo>
                    <a:lnTo>
                      <a:pt x="246" y="10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1" name="Elemento grafico 76">
                <a:extLst>
                  <a:ext uri="{FF2B5EF4-FFF2-40B4-BE49-F238E27FC236}">
                    <a16:creationId xmlns:a16="http://schemas.microsoft.com/office/drawing/2014/main" id="{517E8D3E-2A59-4445-BAD5-847E1D086E5A}"/>
                  </a:ext>
                </a:extLst>
              </p:cNvPr>
              <p:cNvSpPr/>
              <p:nvPr/>
            </p:nvSpPr>
            <p:spPr>
              <a:xfrm>
                <a:off x="5494634" y="5034417"/>
                <a:ext cx="132698" cy="84420"/>
              </a:xfrm>
              <a:custGeom>
                <a:avLst/>
                <a:gdLst>
                  <a:gd name="connsiteX0" fmla="*/ 132940 w 132698"/>
                  <a:gd name="connsiteY0" fmla="*/ 116 h 84420"/>
                  <a:gd name="connsiteX1" fmla="*/ 242 w 132698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698" h="84420">
                    <a:moveTo>
                      <a:pt x="132940" y="116"/>
                    </a:moveTo>
                    <a:lnTo>
                      <a:pt x="24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5" name="Elemento grafico 76">
              <a:extLst>
                <a:ext uri="{FF2B5EF4-FFF2-40B4-BE49-F238E27FC236}">
                  <a16:creationId xmlns:a16="http://schemas.microsoft.com/office/drawing/2014/main" id="{57BC0C87-EB27-4241-BCD6-61FAE9E36DAF}"/>
                </a:ext>
              </a:extLst>
            </p:cNvPr>
            <p:cNvGrpSpPr/>
            <p:nvPr/>
          </p:nvGrpSpPr>
          <p:grpSpPr>
            <a:xfrm>
              <a:off x="4097261" y="3062088"/>
              <a:ext cx="354815" cy="101138"/>
              <a:chOff x="4097261" y="3062088"/>
              <a:chExt cx="354815" cy="101138"/>
            </a:xfrm>
            <a:noFill/>
          </p:grpSpPr>
          <p:sp>
            <p:nvSpPr>
              <p:cNvPr id="247" name="Elemento grafico 76">
                <a:extLst>
                  <a:ext uri="{FF2B5EF4-FFF2-40B4-BE49-F238E27FC236}">
                    <a16:creationId xmlns:a16="http://schemas.microsoft.com/office/drawing/2014/main" id="{CF9CA53C-43A1-4D4E-AE59-A12F490EDDF9}"/>
                  </a:ext>
                </a:extLst>
              </p:cNvPr>
              <p:cNvSpPr/>
              <p:nvPr/>
            </p:nvSpPr>
            <p:spPr>
              <a:xfrm>
                <a:off x="4097261" y="3062088"/>
                <a:ext cx="104211" cy="101138"/>
              </a:xfrm>
              <a:custGeom>
                <a:avLst/>
                <a:gdLst>
                  <a:gd name="connsiteX0" fmla="*/ 104297 w 104211"/>
                  <a:gd name="connsiteY0" fmla="*/ 50539 h 101138"/>
                  <a:gd name="connsiteX1" fmla="*/ 52192 w 104211"/>
                  <a:gd name="connsiteY1" fmla="*/ 101108 h 101138"/>
                  <a:gd name="connsiteX2" fmla="*/ 86 w 104211"/>
                  <a:gd name="connsiteY2" fmla="*/ 50539 h 101138"/>
                  <a:gd name="connsiteX3" fmla="*/ 52192 w 104211"/>
                  <a:gd name="connsiteY3" fmla="*/ -31 h 101138"/>
                  <a:gd name="connsiteX4" fmla="*/ 104297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297" y="50539"/>
                    </a:moveTo>
                    <a:cubicBezTo>
                      <a:pt x="104297" y="78467"/>
                      <a:pt x="80969" y="101108"/>
                      <a:pt x="52192" y="101108"/>
                    </a:cubicBezTo>
                    <a:cubicBezTo>
                      <a:pt x="23415" y="101108"/>
                      <a:pt x="86" y="78467"/>
                      <a:pt x="86" y="50539"/>
                    </a:cubicBezTo>
                    <a:cubicBezTo>
                      <a:pt x="86" y="22610"/>
                      <a:pt x="23415" y="-31"/>
                      <a:pt x="52192" y="-31"/>
                    </a:cubicBezTo>
                    <a:cubicBezTo>
                      <a:pt x="80969" y="-31"/>
                      <a:pt x="104297" y="22610"/>
                      <a:pt x="104297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8" name="Elemento grafico 76">
                <a:extLst>
                  <a:ext uri="{FF2B5EF4-FFF2-40B4-BE49-F238E27FC236}">
                    <a16:creationId xmlns:a16="http://schemas.microsoft.com/office/drawing/2014/main" id="{63043B86-F0AD-4DEE-8540-0C9AC32A4BA4}"/>
                  </a:ext>
                </a:extLst>
              </p:cNvPr>
              <p:cNvSpPr/>
              <p:nvPr/>
            </p:nvSpPr>
            <p:spPr>
              <a:xfrm>
                <a:off x="4201473" y="3112658"/>
                <a:ext cx="250604" cy="12814"/>
              </a:xfrm>
              <a:custGeom>
                <a:avLst/>
                <a:gdLst>
                  <a:gd name="connsiteX0" fmla="*/ 96 w 250604"/>
                  <a:gd name="connsiteY0" fmla="*/ -31 h 12814"/>
                  <a:gd name="connsiteX1" fmla="*/ 250700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96" y="-31"/>
                    </a:moveTo>
                    <a:lnTo>
                      <a:pt x="250700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6" name="Elemento grafico 76">
              <a:extLst>
                <a:ext uri="{FF2B5EF4-FFF2-40B4-BE49-F238E27FC236}">
                  <a16:creationId xmlns:a16="http://schemas.microsoft.com/office/drawing/2014/main" id="{6FE685E0-1984-4CF4-AA3C-419853759F31}"/>
                </a:ext>
              </a:extLst>
            </p:cNvPr>
            <p:cNvGrpSpPr/>
            <p:nvPr/>
          </p:nvGrpSpPr>
          <p:grpSpPr>
            <a:xfrm>
              <a:off x="6802583" y="3062088"/>
              <a:ext cx="354815" cy="101138"/>
              <a:chOff x="6802583" y="3062088"/>
              <a:chExt cx="354815" cy="101138"/>
            </a:xfrm>
            <a:noFill/>
          </p:grpSpPr>
          <p:sp>
            <p:nvSpPr>
              <p:cNvPr id="245" name="Elemento grafico 76">
                <a:extLst>
                  <a:ext uri="{FF2B5EF4-FFF2-40B4-BE49-F238E27FC236}">
                    <a16:creationId xmlns:a16="http://schemas.microsoft.com/office/drawing/2014/main" id="{7309C965-1768-424F-88D4-1378639D07D2}"/>
                  </a:ext>
                </a:extLst>
              </p:cNvPr>
              <p:cNvSpPr/>
              <p:nvPr/>
            </p:nvSpPr>
            <p:spPr>
              <a:xfrm rot="10800000" flipV="1">
                <a:off x="7053187" y="3062088"/>
                <a:ext cx="104211" cy="101138"/>
              </a:xfrm>
              <a:custGeom>
                <a:avLst/>
                <a:gdLst>
                  <a:gd name="connsiteX0" fmla="*/ 104521 w 104211"/>
                  <a:gd name="connsiteY0" fmla="*/ 50539 h 101138"/>
                  <a:gd name="connsiteX1" fmla="*/ 52416 w 104211"/>
                  <a:gd name="connsiteY1" fmla="*/ 101108 h 101138"/>
                  <a:gd name="connsiteX2" fmla="*/ 310 w 104211"/>
                  <a:gd name="connsiteY2" fmla="*/ 50539 h 101138"/>
                  <a:gd name="connsiteX3" fmla="*/ 52416 w 104211"/>
                  <a:gd name="connsiteY3" fmla="*/ -31 h 101138"/>
                  <a:gd name="connsiteX4" fmla="*/ 104521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521" y="50539"/>
                    </a:moveTo>
                    <a:cubicBezTo>
                      <a:pt x="104521" y="78467"/>
                      <a:pt x="81193" y="101108"/>
                      <a:pt x="52416" y="101108"/>
                    </a:cubicBezTo>
                    <a:cubicBezTo>
                      <a:pt x="23639" y="101108"/>
                      <a:pt x="310" y="78467"/>
                      <a:pt x="310" y="50539"/>
                    </a:cubicBezTo>
                    <a:cubicBezTo>
                      <a:pt x="310" y="22610"/>
                      <a:pt x="23639" y="-31"/>
                      <a:pt x="52416" y="-31"/>
                    </a:cubicBezTo>
                    <a:cubicBezTo>
                      <a:pt x="81193" y="-31"/>
                      <a:pt x="104521" y="22610"/>
                      <a:pt x="104521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6" name="Elemento grafico 76">
                <a:extLst>
                  <a:ext uri="{FF2B5EF4-FFF2-40B4-BE49-F238E27FC236}">
                    <a16:creationId xmlns:a16="http://schemas.microsoft.com/office/drawing/2014/main" id="{A0432771-59BA-465A-AB9A-062D13FF5D38}"/>
                  </a:ext>
                </a:extLst>
              </p:cNvPr>
              <p:cNvSpPr/>
              <p:nvPr/>
            </p:nvSpPr>
            <p:spPr>
              <a:xfrm rot="10800000" flipV="1">
                <a:off x="6802583" y="3112658"/>
                <a:ext cx="250604" cy="12814"/>
              </a:xfrm>
              <a:custGeom>
                <a:avLst/>
                <a:gdLst>
                  <a:gd name="connsiteX0" fmla="*/ 293 w 250604"/>
                  <a:gd name="connsiteY0" fmla="*/ -31 h 12814"/>
                  <a:gd name="connsiteX1" fmla="*/ 250897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293" y="-31"/>
                    </a:moveTo>
                    <a:lnTo>
                      <a:pt x="250897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7" name="Elemento grafico 76">
              <a:extLst>
                <a:ext uri="{FF2B5EF4-FFF2-40B4-BE49-F238E27FC236}">
                  <a16:creationId xmlns:a16="http://schemas.microsoft.com/office/drawing/2014/main" id="{EF4E01C7-8BEA-4E2F-890B-FB63078E2CAF}"/>
                </a:ext>
              </a:extLst>
            </p:cNvPr>
            <p:cNvGrpSpPr/>
            <p:nvPr/>
          </p:nvGrpSpPr>
          <p:grpSpPr>
            <a:xfrm>
              <a:off x="6928378" y="3831338"/>
              <a:ext cx="351672" cy="316936"/>
              <a:chOff x="6928378" y="3831338"/>
              <a:chExt cx="351672" cy="316936"/>
            </a:xfrm>
            <a:solidFill>
              <a:srgbClr val="FF3F2A"/>
            </a:solidFill>
          </p:grpSpPr>
          <p:sp>
            <p:nvSpPr>
              <p:cNvPr id="239" name="Elemento grafico 76">
                <a:extLst>
                  <a:ext uri="{FF2B5EF4-FFF2-40B4-BE49-F238E27FC236}">
                    <a16:creationId xmlns:a16="http://schemas.microsoft.com/office/drawing/2014/main" id="{B2252088-8D0D-4DC7-B7D9-7435428A99FF}"/>
                  </a:ext>
                </a:extLst>
              </p:cNvPr>
              <p:cNvSpPr/>
              <p:nvPr/>
            </p:nvSpPr>
            <p:spPr>
              <a:xfrm>
                <a:off x="7126102" y="3831338"/>
                <a:ext cx="13204" cy="190296"/>
              </a:xfrm>
              <a:custGeom>
                <a:avLst/>
                <a:gdLst>
                  <a:gd name="connsiteX0" fmla="*/ 209 w 13204"/>
                  <a:gd name="connsiteY0" fmla="*/ 106 h 190296"/>
                  <a:gd name="connsiteX1" fmla="*/ 209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209" y="106"/>
                    </a:moveTo>
                    <a:lnTo>
                      <a:pt x="209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0" name="Elemento grafico 76">
                <a:extLst>
                  <a:ext uri="{FF2B5EF4-FFF2-40B4-BE49-F238E27FC236}">
                    <a16:creationId xmlns:a16="http://schemas.microsoft.com/office/drawing/2014/main" id="{BFAB9EFF-366E-4C79-BB82-D955D4FBDB8C}"/>
                  </a:ext>
                </a:extLst>
              </p:cNvPr>
              <p:cNvSpPr/>
              <p:nvPr/>
            </p:nvSpPr>
            <p:spPr>
              <a:xfrm>
                <a:off x="6960287" y="4010214"/>
                <a:ext cx="319762" cy="12814"/>
              </a:xfrm>
              <a:custGeom>
                <a:avLst/>
                <a:gdLst>
                  <a:gd name="connsiteX0" fmla="*/ 208 w 319762"/>
                  <a:gd name="connsiteY0" fmla="*/ 111 h 12814"/>
                  <a:gd name="connsiteX1" fmla="*/ 319971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208" y="111"/>
                    </a:moveTo>
                    <a:lnTo>
                      <a:pt x="319971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1" name="Elemento grafico 76">
                <a:extLst>
                  <a:ext uri="{FF2B5EF4-FFF2-40B4-BE49-F238E27FC236}">
                    <a16:creationId xmlns:a16="http://schemas.microsoft.com/office/drawing/2014/main" id="{9994839A-A727-4E04-9CED-934134CDBE64}"/>
                  </a:ext>
                </a:extLst>
              </p:cNvPr>
              <p:cNvSpPr/>
              <p:nvPr/>
            </p:nvSpPr>
            <p:spPr>
              <a:xfrm>
                <a:off x="6928378" y="4021635"/>
                <a:ext cx="66119" cy="126640"/>
              </a:xfrm>
              <a:custGeom>
                <a:avLst/>
                <a:gdLst>
                  <a:gd name="connsiteX0" fmla="*/ 66319 w 66119"/>
                  <a:gd name="connsiteY0" fmla="*/ 115 h 126640"/>
                  <a:gd name="connsiteX1" fmla="*/ 199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19" y="115"/>
                    </a:moveTo>
                    <a:lnTo>
                      <a:pt x="199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2" name="Elemento grafico 76">
                <a:extLst>
                  <a:ext uri="{FF2B5EF4-FFF2-40B4-BE49-F238E27FC236}">
                    <a16:creationId xmlns:a16="http://schemas.microsoft.com/office/drawing/2014/main" id="{875B8109-68A7-4683-9521-4874E981882A}"/>
                  </a:ext>
                </a:extLst>
              </p:cNvPr>
              <p:cNvSpPr/>
              <p:nvPr/>
            </p:nvSpPr>
            <p:spPr>
              <a:xfrm>
                <a:off x="7019929" y="4021635"/>
                <a:ext cx="66119" cy="126640"/>
              </a:xfrm>
              <a:custGeom>
                <a:avLst/>
                <a:gdLst>
                  <a:gd name="connsiteX0" fmla="*/ 66324 w 66119"/>
                  <a:gd name="connsiteY0" fmla="*/ 115 h 126640"/>
                  <a:gd name="connsiteX1" fmla="*/ 20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24" y="115"/>
                    </a:moveTo>
                    <a:lnTo>
                      <a:pt x="20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3" name="Elemento grafico 76">
                <a:extLst>
                  <a:ext uri="{FF2B5EF4-FFF2-40B4-BE49-F238E27FC236}">
                    <a16:creationId xmlns:a16="http://schemas.microsoft.com/office/drawing/2014/main" id="{AD6D4EC5-7DE4-428F-A803-4BDDC7944AC7}"/>
                  </a:ext>
                </a:extLst>
              </p:cNvPr>
              <p:cNvSpPr/>
              <p:nvPr/>
            </p:nvSpPr>
            <p:spPr>
              <a:xfrm>
                <a:off x="7111485" y="4021635"/>
                <a:ext cx="66114" cy="126640"/>
              </a:xfrm>
              <a:custGeom>
                <a:avLst/>
                <a:gdLst>
                  <a:gd name="connsiteX0" fmla="*/ 66324 w 66114"/>
                  <a:gd name="connsiteY0" fmla="*/ 115 h 126640"/>
                  <a:gd name="connsiteX1" fmla="*/ 210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324" y="115"/>
                    </a:moveTo>
                    <a:lnTo>
                      <a:pt x="210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4" name="Elemento grafico 76">
                <a:extLst>
                  <a:ext uri="{FF2B5EF4-FFF2-40B4-BE49-F238E27FC236}">
                    <a16:creationId xmlns:a16="http://schemas.microsoft.com/office/drawing/2014/main" id="{4A01B415-DE74-4EFE-8A81-35BB8772131D}"/>
                  </a:ext>
                </a:extLst>
              </p:cNvPr>
              <p:cNvSpPr/>
              <p:nvPr/>
            </p:nvSpPr>
            <p:spPr>
              <a:xfrm>
                <a:off x="7203036" y="4021635"/>
                <a:ext cx="66119" cy="126640"/>
              </a:xfrm>
              <a:custGeom>
                <a:avLst/>
                <a:gdLst>
                  <a:gd name="connsiteX0" fmla="*/ 66334 w 66119"/>
                  <a:gd name="connsiteY0" fmla="*/ 115 h 126640"/>
                  <a:gd name="connsiteX1" fmla="*/ 21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34" y="115"/>
                    </a:moveTo>
                    <a:lnTo>
                      <a:pt x="21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8" name="Elemento grafico 76">
              <a:extLst>
                <a:ext uri="{FF2B5EF4-FFF2-40B4-BE49-F238E27FC236}">
                  <a16:creationId xmlns:a16="http://schemas.microsoft.com/office/drawing/2014/main" id="{7433EA4C-0F03-48F2-8864-DC660E21AD96}"/>
                </a:ext>
              </a:extLst>
            </p:cNvPr>
            <p:cNvGrpSpPr/>
            <p:nvPr/>
          </p:nvGrpSpPr>
          <p:grpSpPr>
            <a:xfrm>
              <a:off x="7319751" y="3086213"/>
              <a:ext cx="203054" cy="202468"/>
              <a:chOff x="7319751" y="3086213"/>
              <a:chExt cx="203054" cy="202468"/>
            </a:xfrm>
            <a:noFill/>
          </p:grpSpPr>
          <p:sp>
            <p:nvSpPr>
              <p:cNvPr id="237" name="Elemento grafico 76">
                <a:extLst>
                  <a:ext uri="{FF2B5EF4-FFF2-40B4-BE49-F238E27FC236}">
                    <a16:creationId xmlns:a16="http://schemas.microsoft.com/office/drawing/2014/main" id="{F057A2E8-C0A7-441A-B1FE-3EF19E564FD8}"/>
                  </a:ext>
                </a:extLst>
              </p:cNvPr>
              <p:cNvSpPr/>
              <p:nvPr/>
            </p:nvSpPr>
            <p:spPr>
              <a:xfrm>
                <a:off x="7319751" y="3187449"/>
                <a:ext cx="203054" cy="12814"/>
              </a:xfrm>
              <a:custGeom>
                <a:avLst/>
                <a:gdLst>
                  <a:gd name="connsiteX0" fmla="*/ 203298 w 203054"/>
                  <a:gd name="connsiteY0" fmla="*/ -11 h 12814"/>
                  <a:gd name="connsiteX1" fmla="*/ 244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298" y="-11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8" name="Elemento grafico 76">
                <a:extLst>
                  <a:ext uri="{FF2B5EF4-FFF2-40B4-BE49-F238E27FC236}">
                    <a16:creationId xmlns:a16="http://schemas.microsoft.com/office/drawing/2014/main" id="{EA00F9DB-FBAD-4B46-8D76-9FA09704B7BF}"/>
                  </a:ext>
                </a:extLst>
              </p:cNvPr>
              <p:cNvSpPr/>
              <p:nvPr/>
            </p:nvSpPr>
            <p:spPr>
              <a:xfrm>
                <a:off x="7421278" y="3086213"/>
                <a:ext cx="13204" cy="202468"/>
              </a:xfrm>
              <a:custGeom>
                <a:avLst/>
                <a:gdLst>
                  <a:gd name="connsiteX0" fmla="*/ 244 w 13204"/>
                  <a:gd name="connsiteY0" fmla="*/ 202457 h 202468"/>
                  <a:gd name="connsiteX1" fmla="*/ 244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244" y="202457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9" name="Elemento grafico 76">
              <a:extLst>
                <a:ext uri="{FF2B5EF4-FFF2-40B4-BE49-F238E27FC236}">
                  <a16:creationId xmlns:a16="http://schemas.microsoft.com/office/drawing/2014/main" id="{15326284-E4D4-4810-A2FE-87AD2F19E71A}"/>
                </a:ext>
              </a:extLst>
            </p:cNvPr>
            <p:cNvSpPr/>
            <p:nvPr/>
          </p:nvSpPr>
          <p:spPr>
            <a:xfrm>
              <a:off x="7319743" y="3764594"/>
              <a:ext cx="203065" cy="12814"/>
            </a:xfrm>
            <a:custGeom>
              <a:avLst/>
              <a:gdLst>
                <a:gd name="connsiteX0" fmla="*/ 203066 w 203065"/>
                <a:gd name="connsiteY0" fmla="*/ 0 h 12814"/>
                <a:gd name="connsiteX1" fmla="*/ 0 w 203065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65" h="12814">
                  <a:moveTo>
                    <a:pt x="203066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20" name="Elemento grafico 76">
              <a:extLst>
                <a:ext uri="{FF2B5EF4-FFF2-40B4-BE49-F238E27FC236}">
                  <a16:creationId xmlns:a16="http://schemas.microsoft.com/office/drawing/2014/main" id="{AB13B05C-37A0-423B-AA37-4F78C45D3749}"/>
                </a:ext>
              </a:extLst>
            </p:cNvPr>
            <p:cNvGrpSpPr/>
            <p:nvPr/>
          </p:nvGrpSpPr>
          <p:grpSpPr>
            <a:xfrm>
              <a:off x="3746812" y="3086213"/>
              <a:ext cx="203054" cy="202468"/>
              <a:chOff x="3746812" y="3086213"/>
              <a:chExt cx="203054" cy="202468"/>
            </a:xfrm>
            <a:noFill/>
          </p:grpSpPr>
          <p:sp>
            <p:nvSpPr>
              <p:cNvPr id="235" name="Elemento grafico 76">
                <a:extLst>
                  <a:ext uri="{FF2B5EF4-FFF2-40B4-BE49-F238E27FC236}">
                    <a16:creationId xmlns:a16="http://schemas.microsoft.com/office/drawing/2014/main" id="{5A37D595-3FCB-497D-A5AB-BF1FD2F5C4DB}"/>
                  </a:ext>
                </a:extLst>
              </p:cNvPr>
              <p:cNvSpPr/>
              <p:nvPr/>
            </p:nvSpPr>
            <p:spPr>
              <a:xfrm>
                <a:off x="3746812" y="3187449"/>
                <a:ext cx="203054" cy="12814"/>
              </a:xfrm>
              <a:custGeom>
                <a:avLst/>
                <a:gdLst>
                  <a:gd name="connsiteX0" fmla="*/ 203027 w 203054"/>
                  <a:gd name="connsiteY0" fmla="*/ -11 h 12814"/>
                  <a:gd name="connsiteX1" fmla="*/ -27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027" y="-11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6" name="Elemento grafico 76">
                <a:extLst>
                  <a:ext uri="{FF2B5EF4-FFF2-40B4-BE49-F238E27FC236}">
                    <a16:creationId xmlns:a16="http://schemas.microsoft.com/office/drawing/2014/main" id="{ABE12FBA-F4B0-46D2-845F-8FA4389381FF}"/>
                  </a:ext>
                </a:extLst>
              </p:cNvPr>
              <p:cNvSpPr/>
              <p:nvPr/>
            </p:nvSpPr>
            <p:spPr>
              <a:xfrm>
                <a:off x="3848339" y="3086213"/>
                <a:ext cx="13204" cy="202468"/>
              </a:xfrm>
              <a:custGeom>
                <a:avLst/>
                <a:gdLst>
                  <a:gd name="connsiteX0" fmla="*/ -27 w 13204"/>
                  <a:gd name="connsiteY0" fmla="*/ 202457 h 202468"/>
                  <a:gd name="connsiteX1" fmla="*/ -27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-27" y="202457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1" name="Elemento grafico 76">
              <a:extLst>
                <a:ext uri="{FF2B5EF4-FFF2-40B4-BE49-F238E27FC236}">
                  <a16:creationId xmlns:a16="http://schemas.microsoft.com/office/drawing/2014/main" id="{E60A186A-92DA-45DC-919E-319B2F4A5380}"/>
                </a:ext>
              </a:extLst>
            </p:cNvPr>
            <p:cNvSpPr/>
            <p:nvPr/>
          </p:nvSpPr>
          <p:spPr>
            <a:xfrm>
              <a:off x="3746809" y="3764594"/>
              <a:ext cx="203053" cy="12814"/>
            </a:xfrm>
            <a:custGeom>
              <a:avLst/>
              <a:gdLst>
                <a:gd name="connsiteX0" fmla="*/ 203054 w 203053"/>
                <a:gd name="connsiteY0" fmla="*/ 0 h 12814"/>
                <a:gd name="connsiteX1" fmla="*/ 0 w 203053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53" h="12814">
                  <a:moveTo>
                    <a:pt x="203054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2" name="Elemento grafico 76">
              <a:extLst>
                <a:ext uri="{FF2B5EF4-FFF2-40B4-BE49-F238E27FC236}">
                  <a16:creationId xmlns:a16="http://schemas.microsoft.com/office/drawing/2014/main" id="{6F1708C9-5E11-456A-99DD-EAA46AF19BA0}"/>
                </a:ext>
              </a:extLst>
            </p:cNvPr>
            <p:cNvSpPr txBox="1"/>
            <p:nvPr/>
          </p:nvSpPr>
          <p:spPr>
            <a:xfrm>
              <a:off x="5836104" y="5027640"/>
              <a:ext cx="578328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23" name="Elemento grafico 76">
              <a:extLst>
                <a:ext uri="{FF2B5EF4-FFF2-40B4-BE49-F238E27FC236}">
                  <a16:creationId xmlns:a16="http://schemas.microsoft.com/office/drawing/2014/main" id="{98F37EDF-9060-472C-91EC-EC1E4E71E6EE}"/>
                </a:ext>
              </a:extLst>
            </p:cNvPr>
            <p:cNvSpPr txBox="1"/>
            <p:nvPr/>
          </p:nvSpPr>
          <p:spPr>
            <a:xfrm>
              <a:off x="3202144" y="3177134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1</a:t>
              </a:r>
            </a:p>
          </p:txBody>
        </p:sp>
        <p:sp>
          <p:nvSpPr>
            <p:cNvPr id="224" name="Elemento grafico 76">
              <a:extLst>
                <a:ext uri="{FF2B5EF4-FFF2-40B4-BE49-F238E27FC236}">
                  <a16:creationId xmlns:a16="http://schemas.microsoft.com/office/drawing/2014/main" id="{471389C8-FDA4-4A13-9136-8A6C41DDE333}"/>
                </a:ext>
              </a:extLst>
            </p:cNvPr>
            <p:cNvSpPr txBox="1"/>
            <p:nvPr/>
          </p:nvSpPr>
          <p:spPr>
            <a:xfrm>
              <a:off x="7511147" y="3163511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2</a:t>
              </a:r>
            </a:p>
          </p:txBody>
        </p:sp>
        <p:sp>
          <p:nvSpPr>
            <p:cNvPr id="225" name="Elemento grafico 76">
              <a:extLst>
                <a:ext uri="{FF2B5EF4-FFF2-40B4-BE49-F238E27FC236}">
                  <a16:creationId xmlns:a16="http://schemas.microsoft.com/office/drawing/2014/main" id="{EA0EDC96-3ECF-4071-89D9-D60CDE4F1F5B}"/>
                </a:ext>
              </a:extLst>
            </p:cNvPr>
            <p:cNvSpPr txBox="1"/>
            <p:nvPr/>
          </p:nvSpPr>
          <p:spPr>
            <a:xfrm>
              <a:off x="4966130" y="2863031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226" name="Elemento grafico 76">
              <a:extLst>
                <a:ext uri="{FF2B5EF4-FFF2-40B4-BE49-F238E27FC236}">
                  <a16:creationId xmlns:a16="http://schemas.microsoft.com/office/drawing/2014/main" id="{E8AF819F-24DB-4B00-9FA0-2DE498604CB7}"/>
                </a:ext>
              </a:extLst>
            </p:cNvPr>
            <p:cNvSpPr txBox="1"/>
            <p:nvPr/>
          </p:nvSpPr>
          <p:spPr>
            <a:xfrm>
              <a:off x="5726008" y="2930913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grpSp>
          <p:nvGrpSpPr>
            <p:cNvPr id="227" name="Elemento grafico 76">
              <a:extLst>
                <a:ext uri="{FF2B5EF4-FFF2-40B4-BE49-F238E27FC236}">
                  <a16:creationId xmlns:a16="http://schemas.microsoft.com/office/drawing/2014/main" id="{965C65A7-50FC-4329-BC00-E2757C59F767}"/>
                </a:ext>
              </a:extLst>
            </p:cNvPr>
            <p:cNvGrpSpPr/>
            <p:nvPr/>
          </p:nvGrpSpPr>
          <p:grpSpPr>
            <a:xfrm>
              <a:off x="4713175" y="2260342"/>
              <a:ext cx="171693" cy="466992"/>
              <a:chOff x="4713175" y="2260342"/>
              <a:chExt cx="171693" cy="466992"/>
            </a:xfrm>
          </p:grpSpPr>
          <p:sp>
            <p:nvSpPr>
              <p:cNvPr id="233" name="Elemento grafico 76">
                <a:extLst>
                  <a:ext uri="{FF2B5EF4-FFF2-40B4-BE49-F238E27FC236}">
                    <a16:creationId xmlns:a16="http://schemas.microsoft.com/office/drawing/2014/main" id="{BB37BCFF-A67D-4C2D-87F9-F3ED0DB272DE}"/>
                  </a:ext>
                </a:extLst>
              </p:cNvPr>
              <p:cNvSpPr/>
              <p:nvPr/>
            </p:nvSpPr>
            <p:spPr>
              <a:xfrm>
                <a:off x="4713175" y="2553658"/>
                <a:ext cx="171693" cy="173676"/>
              </a:xfrm>
              <a:custGeom>
                <a:avLst/>
                <a:gdLst>
                  <a:gd name="connsiteX0" fmla="*/ 213 w 171693"/>
                  <a:gd name="connsiteY0" fmla="*/ 43 h 173676"/>
                  <a:gd name="connsiteX1" fmla="*/ 85960 w 171693"/>
                  <a:gd name="connsiteY1" fmla="*/ 173720 h 173676"/>
                  <a:gd name="connsiteX2" fmla="*/ 171712 w 171693"/>
                  <a:gd name="connsiteY2" fmla="*/ 43 h 173676"/>
                  <a:gd name="connsiteX3" fmla="*/ 171767 w 171693"/>
                  <a:gd name="connsiteY3" fmla="*/ 208 h 173676"/>
                  <a:gd name="connsiteX4" fmla="*/ 85965 w 171693"/>
                  <a:gd name="connsiteY4" fmla="*/ 23747 h 173676"/>
                  <a:gd name="connsiteX5" fmla="*/ 73 w 171693"/>
                  <a:gd name="connsiteY5" fmla="*/ 43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213" y="43"/>
                    </a:moveTo>
                    <a:lnTo>
                      <a:pt x="85960" y="173720"/>
                    </a:lnTo>
                    <a:lnTo>
                      <a:pt x="171712" y="43"/>
                    </a:lnTo>
                    <a:lnTo>
                      <a:pt x="171767" y="208"/>
                    </a:lnTo>
                    <a:cubicBezTo>
                      <a:pt x="156866" y="14975"/>
                      <a:pt x="113323" y="23727"/>
                      <a:pt x="85965" y="23747"/>
                    </a:cubicBezTo>
                    <a:cubicBezTo>
                      <a:pt x="58587" y="23742"/>
                      <a:pt x="14985" y="14820"/>
                      <a:pt x="73" y="43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4" name="Elemento grafico 76">
                <a:extLst>
                  <a:ext uri="{FF2B5EF4-FFF2-40B4-BE49-F238E27FC236}">
                    <a16:creationId xmlns:a16="http://schemas.microsoft.com/office/drawing/2014/main" id="{55B0F118-2D73-4B98-957C-E4CEE0912383}"/>
                  </a:ext>
                </a:extLst>
              </p:cNvPr>
              <p:cNvSpPr/>
              <p:nvPr/>
            </p:nvSpPr>
            <p:spPr>
              <a:xfrm>
                <a:off x="4799022" y="2260342"/>
                <a:ext cx="13204" cy="379341"/>
              </a:xfrm>
              <a:custGeom>
                <a:avLst/>
                <a:gdLst>
                  <a:gd name="connsiteX0" fmla="*/ 73 w 13204"/>
                  <a:gd name="connsiteY0" fmla="*/ 379374 h 379341"/>
                  <a:gd name="connsiteX1" fmla="*/ 73 w 13204"/>
                  <a:gd name="connsiteY1" fmla="*/ 32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73" y="379374"/>
                    </a:moveTo>
                    <a:lnTo>
                      <a:pt x="73" y="32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8" name="Elemento grafico 76">
              <a:extLst>
                <a:ext uri="{FF2B5EF4-FFF2-40B4-BE49-F238E27FC236}">
                  <a16:creationId xmlns:a16="http://schemas.microsoft.com/office/drawing/2014/main" id="{1E6AF429-091E-46E4-BDEE-871A8DA4870D}"/>
                </a:ext>
              </a:extLst>
            </p:cNvPr>
            <p:cNvSpPr txBox="1"/>
            <p:nvPr/>
          </p:nvSpPr>
          <p:spPr>
            <a:xfrm>
              <a:off x="6502607" y="2098563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2</a:t>
              </a:r>
            </a:p>
          </p:txBody>
        </p:sp>
        <p:sp>
          <p:nvSpPr>
            <p:cNvPr id="229" name="Elemento grafico 76">
              <a:extLst>
                <a:ext uri="{FF2B5EF4-FFF2-40B4-BE49-F238E27FC236}">
                  <a16:creationId xmlns:a16="http://schemas.microsoft.com/office/drawing/2014/main" id="{93403F9D-B853-405B-A931-CF474346FEC0}"/>
                </a:ext>
              </a:extLst>
            </p:cNvPr>
            <p:cNvSpPr txBox="1"/>
            <p:nvPr/>
          </p:nvSpPr>
          <p:spPr>
            <a:xfrm>
              <a:off x="4208941" y="2089956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1</a:t>
              </a:r>
            </a:p>
          </p:txBody>
        </p:sp>
        <p:grpSp>
          <p:nvGrpSpPr>
            <p:cNvPr id="230" name="Elemento grafico 76">
              <a:extLst>
                <a:ext uri="{FF2B5EF4-FFF2-40B4-BE49-F238E27FC236}">
                  <a16:creationId xmlns:a16="http://schemas.microsoft.com/office/drawing/2014/main" id="{15B82838-7045-42B9-BF77-60137BA16983}"/>
                </a:ext>
              </a:extLst>
            </p:cNvPr>
            <p:cNvGrpSpPr/>
            <p:nvPr/>
          </p:nvGrpSpPr>
          <p:grpSpPr>
            <a:xfrm>
              <a:off x="6356908" y="2272312"/>
              <a:ext cx="171693" cy="466992"/>
              <a:chOff x="6356908" y="2272312"/>
              <a:chExt cx="171693" cy="466992"/>
            </a:xfrm>
          </p:grpSpPr>
          <p:sp>
            <p:nvSpPr>
              <p:cNvPr id="231" name="Elemento grafico 76">
                <a:extLst>
                  <a:ext uri="{FF2B5EF4-FFF2-40B4-BE49-F238E27FC236}">
                    <a16:creationId xmlns:a16="http://schemas.microsoft.com/office/drawing/2014/main" id="{0D847F85-5276-4F00-89E7-3252B683D82C}"/>
                  </a:ext>
                </a:extLst>
              </p:cNvPr>
              <p:cNvSpPr/>
              <p:nvPr/>
            </p:nvSpPr>
            <p:spPr>
              <a:xfrm>
                <a:off x="6356908" y="2565628"/>
                <a:ext cx="171693" cy="173676"/>
              </a:xfrm>
              <a:custGeom>
                <a:avLst/>
                <a:gdLst>
                  <a:gd name="connsiteX0" fmla="*/ 338 w 171693"/>
                  <a:gd name="connsiteY0" fmla="*/ 44 h 173676"/>
                  <a:gd name="connsiteX1" fmla="*/ 86085 w 171693"/>
                  <a:gd name="connsiteY1" fmla="*/ 173721 h 173676"/>
                  <a:gd name="connsiteX2" fmla="*/ 171837 w 171693"/>
                  <a:gd name="connsiteY2" fmla="*/ 44 h 173676"/>
                  <a:gd name="connsiteX3" fmla="*/ 171892 w 171693"/>
                  <a:gd name="connsiteY3" fmla="*/ 209 h 173676"/>
                  <a:gd name="connsiteX4" fmla="*/ 86090 w 171693"/>
                  <a:gd name="connsiteY4" fmla="*/ 23748 h 173676"/>
                  <a:gd name="connsiteX5" fmla="*/ 198 w 171693"/>
                  <a:gd name="connsiteY5" fmla="*/ 44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338" y="44"/>
                    </a:moveTo>
                    <a:lnTo>
                      <a:pt x="86085" y="173721"/>
                    </a:lnTo>
                    <a:lnTo>
                      <a:pt x="171837" y="44"/>
                    </a:lnTo>
                    <a:lnTo>
                      <a:pt x="171892" y="209"/>
                    </a:lnTo>
                    <a:cubicBezTo>
                      <a:pt x="156990" y="14976"/>
                      <a:pt x="113448" y="23728"/>
                      <a:pt x="86090" y="23748"/>
                    </a:cubicBezTo>
                    <a:cubicBezTo>
                      <a:pt x="58712" y="23743"/>
                      <a:pt x="15110" y="14821"/>
                      <a:pt x="198" y="44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2" name="Elemento grafico 76">
                <a:extLst>
                  <a:ext uri="{FF2B5EF4-FFF2-40B4-BE49-F238E27FC236}">
                    <a16:creationId xmlns:a16="http://schemas.microsoft.com/office/drawing/2014/main" id="{A42EF288-C46A-4FDE-8E1A-AEDC4AB35C71}"/>
                  </a:ext>
                </a:extLst>
              </p:cNvPr>
              <p:cNvSpPr/>
              <p:nvPr/>
            </p:nvSpPr>
            <p:spPr>
              <a:xfrm>
                <a:off x="6442755" y="2272312"/>
                <a:ext cx="13204" cy="379341"/>
              </a:xfrm>
              <a:custGeom>
                <a:avLst/>
                <a:gdLst>
                  <a:gd name="connsiteX0" fmla="*/ 198 w 13204"/>
                  <a:gd name="connsiteY0" fmla="*/ 379375 h 379341"/>
                  <a:gd name="connsiteX1" fmla="*/ 198 w 13204"/>
                  <a:gd name="connsiteY1" fmla="*/ 33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198" y="379375"/>
                    </a:moveTo>
                    <a:lnTo>
                      <a:pt x="19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783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45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CAB421-84DE-43B2-9EBF-308937F22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561"/>
            <a:ext cx="10515600" cy="662397"/>
          </a:xfrm>
        </p:spPr>
        <p:txBody>
          <a:bodyPr/>
          <a:lstStyle/>
          <a:p>
            <a:r>
              <a:rPr lang="it-IT" dirty="0" err="1"/>
              <a:t>Approximate</a:t>
            </a:r>
            <a:r>
              <a:rPr lang="it-IT" dirty="0"/>
              <a:t> dc transfer </a:t>
            </a:r>
            <a:r>
              <a:rPr lang="it-IT" dirty="0" err="1"/>
              <a:t>characteristi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852524-03BC-41D0-8BDB-E11E0D4C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D22C23-5B96-4862-BC6B-3E2E993E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0E18CEA-EDE6-4053-BECF-2DF33446FB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5558" y="1374934"/>
            <a:ext cx="4168445" cy="4431439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AA66BAA2-ABE3-4AB3-8B70-5BB952001874}"/>
              </a:ext>
            </a:extLst>
          </p:cNvPr>
          <p:cNvCxnSpPr>
            <a:cxnSpLocks/>
          </p:cNvCxnSpPr>
          <p:nvPr/>
        </p:nvCxnSpPr>
        <p:spPr>
          <a:xfrm flipH="1">
            <a:off x="6883532" y="1966913"/>
            <a:ext cx="573764" cy="20143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C37B246-57B4-4D39-8CC0-D0EB413FC28A}"/>
              </a:ext>
            </a:extLst>
          </p:cNvPr>
          <p:cNvCxnSpPr/>
          <p:nvPr/>
        </p:nvCxnSpPr>
        <p:spPr>
          <a:xfrm flipV="1">
            <a:off x="6557964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B07ECDE0-2A64-4843-9B6A-589E9D3F270C}"/>
              </a:ext>
            </a:extLst>
          </p:cNvPr>
          <p:cNvGrpSpPr/>
          <p:nvPr/>
        </p:nvGrpSpPr>
        <p:grpSpPr>
          <a:xfrm>
            <a:off x="6557964" y="1524000"/>
            <a:ext cx="1023936" cy="3590925"/>
            <a:chOff x="6557964" y="1524000"/>
            <a:chExt cx="1023936" cy="3590925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57D8844E-17AF-4EFB-96E2-3AC9962910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23179" y="1524000"/>
              <a:ext cx="158721" cy="571685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A0C41501-F19D-4C54-94FD-CA5C6706DE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7964" y="3981303"/>
              <a:ext cx="325568" cy="1133622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4D3806A-2138-4F96-B950-604E461F226C}"/>
              </a:ext>
            </a:extLst>
          </p:cNvPr>
          <p:cNvCxnSpPr/>
          <p:nvPr/>
        </p:nvCxnSpPr>
        <p:spPr>
          <a:xfrm flipV="1">
            <a:off x="7577139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3C46DF2-B820-4329-9BD4-3087F8240B32}"/>
              </a:ext>
            </a:extLst>
          </p:cNvPr>
          <p:cNvCxnSpPr/>
          <p:nvPr/>
        </p:nvCxnSpPr>
        <p:spPr>
          <a:xfrm>
            <a:off x="6557964" y="3721100"/>
            <a:ext cx="1023936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5EAAD47-85BE-4A1D-893C-559B75AD1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10583"/>
              </p:ext>
            </p:extLst>
          </p:nvPr>
        </p:nvGraphicFramePr>
        <p:xfrm>
          <a:off x="7885652" y="3813175"/>
          <a:ext cx="2386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5652" y="3813175"/>
                        <a:ext cx="23860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19D0E4C-1626-4276-B30A-36D74D333A3A}"/>
              </a:ext>
            </a:extLst>
          </p:cNvPr>
          <p:cNvSpPr/>
          <p:nvPr/>
        </p:nvSpPr>
        <p:spPr>
          <a:xfrm>
            <a:off x="6870700" y="3733800"/>
            <a:ext cx="1041400" cy="572071"/>
          </a:xfrm>
          <a:custGeom>
            <a:avLst/>
            <a:gdLst>
              <a:gd name="connsiteX0" fmla="*/ 1041400 w 1041400"/>
              <a:gd name="connsiteY0" fmla="*/ 482600 h 572071"/>
              <a:gd name="connsiteX1" fmla="*/ 508000 w 1041400"/>
              <a:gd name="connsiteY1" fmla="*/ 571500 h 572071"/>
              <a:gd name="connsiteX2" fmla="*/ 165100 w 1041400"/>
              <a:gd name="connsiteY2" fmla="*/ 444500 h 572071"/>
              <a:gd name="connsiteX3" fmla="*/ 0 w 1041400"/>
              <a:gd name="connsiteY3" fmla="*/ 0 h 572071"/>
              <a:gd name="connsiteX4" fmla="*/ 0 w 1041400"/>
              <a:gd name="connsiteY4" fmla="*/ 0 h 57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400" h="572071">
                <a:moveTo>
                  <a:pt x="1041400" y="482600"/>
                </a:moveTo>
                <a:cubicBezTo>
                  <a:pt x="847725" y="530225"/>
                  <a:pt x="654050" y="577850"/>
                  <a:pt x="508000" y="571500"/>
                </a:cubicBezTo>
                <a:cubicBezTo>
                  <a:pt x="361950" y="565150"/>
                  <a:pt x="249767" y="539750"/>
                  <a:pt x="165100" y="444500"/>
                </a:cubicBezTo>
                <a:cubicBezTo>
                  <a:pt x="804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54A6966-C4C2-40CA-BA22-A27639C21087}"/>
              </a:ext>
            </a:extLst>
          </p:cNvPr>
          <p:cNvSpPr txBox="1"/>
          <p:nvPr/>
        </p:nvSpPr>
        <p:spPr>
          <a:xfrm>
            <a:off x="4394199" y="5482321"/>
            <a:ext cx="6794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V     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50 mV  </a:t>
            </a:r>
          </a:p>
        </p:txBody>
      </p:sp>
      <p:sp>
        <p:nvSpPr>
          <p:cNvPr id="29" name="Parentesi graffa chiusa 28">
            <a:extLst>
              <a:ext uri="{FF2B5EF4-FFF2-40B4-BE49-F238E27FC236}">
                <a16:creationId xmlns:a16="http://schemas.microsoft.com/office/drawing/2014/main" id="{D45B8155-7895-47C1-8CA4-8E01CE472042}"/>
              </a:ext>
            </a:extLst>
          </p:cNvPr>
          <p:cNvSpPr/>
          <p:nvPr/>
        </p:nvSpPr>
        <p:spPr>
          <a:xfrm rot="16200000">
            <a:off x="7112001" y="1240108"/>
            <a:ext cx="406398" cy="3793584"/>
          </a:xfrm>
          <a:prstGeom prst="rightBrace">
            <a:avLst>
              <a:gd name="adj1" fmla="val 4348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1EDC612E-1EC4-4384-87ED-5E7998C2374D}"/>
              </a:ext>
            </a:extLst>
          </p:cNvPr>
          <p:cNvSpPr txBox="1"/>
          <p:nvPr/>
        </p:nvSpPr>
        <p:spPr>
          <a:xfrm>
            <a:off x="8837517" y="2623581"/>
            <a:ext cx="98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7BBA0755-C130-4D4F-902F-C2322198D1C1}"/>
              </a:ext>
            </a:extLst>
          </p:cNvPr>
          <p:cNvSpPr txBox="1"/>
          <p:nvPr/>
        </p:nvSpPr>
        <p:spPr>
          <a:xfrm>
            <a:off x="4951367" y="2601618"/>
            <a:ext cx="1144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0AB67851-315B-46F6-BF93-013B9E36107F}"/>
              </a:ext>
            </a:extLst>
          </p:cNvPr>
          <p:cNvSpPr txBox="1"/>
          <p:nvPr/>
        </p:nvSpPr>
        <p:spPr>
          <a:xfrm>
            <a:off x="7336875" y="823709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77C8AE3-7347-48A0-8CC1-10BB613F075B}"/>
              </a:ext>
            </a:extLst>
          </p:cNvPr>
          <p:cNvGrpSpPr/>
          <p:nvPr/>
        </p:nvGrpSpPr>
        <p:grpSpPr>
          <a:xfrm>
            <a:off x="4285618" y="1091617"/>
            <a:ext cx="7178098" cy="4347697"/>
            <a:chOff x="4285618" y="1091617"/>
            <a:chExt cx="7178098" cy="4347697"/>
          </a:xfrm>
        </p:grpSpPr>
        <p:sp>
          <p:nvSpPr>
            <p:cNvPr id="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7306011" y="1259156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16091" y="3394652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5400000">
              <a:off x="10416412" y="3322697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10800000" flipV="1">
              <a:off x="7226920" y="1150271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396812" y="1526709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5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285618" y="2434033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04815" y="5003702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405634" y="3502786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9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07788" y="1091617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2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68676" y="4964099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513286" y="2213048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55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 animBg="1"/>
      <p:bldP spid="30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E1356A-3D2A-4839-9CD7-2EF92BA0B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87800" y="6368282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ECD179-ED89-48B0-A255-97EE720F2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48C2F96-98B3-4C32-BACC-D82B69810E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1099162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BC0C26-41B7-4C1C-B86A-E174B6D21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4447"/>
              </p:ext>
            </p:extLst>
          </p:nvPr>
        </p:nvGraphicFramePr>
        <p:xfrm>
          <a:off x="2668588" y="439738"/>
          <a:ext cx="4587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" imgW="2171520" imgH="520560" progId="Equation.DSMT4">
                  <p:embed/>
                </p:oleObj>
              </mc:Choice>
              <mc:Fallback>
                <p:oleObj name="Equation" r:id="rId5" imgW="2171520" imgH="520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8F321A7-1546-4128-8949-12558079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8588" y="439738"/>
                        <a:ext cx="45878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8D9E19-9476-4F03-BF43-58D2C28F6812}"/>
              </a:ext>
            </a:extLst>
          </p:cNvPr>
          <p:cNvSpPr txBox="1"/>
          <p:nvPr/>
        </p:nvSpPr>
        <p:spPr>
          <a:xfrm>
            <a:off x="7503885" y="307155"/>
            <a:ext cx="349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451B4CFD-5B91-4EC6-9C5E-9D505A78C1B1}"/>
              </a:ext>
            </a:extLst>
          </p:cNvPr>
          <p:cNvCxnSpPr/>
          <p:nvPr/>
        </p:nvCxnSpPr>
        <p:spPr>
          <a:xfrm flipH="1">
            <a:off x="6415314" y="580571"/>
            <a:ext cx="1088571" cy="14208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47E91DD-BAA8-4EC5-92F8-BBEE40A6900C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643165" cy="213749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C939A4D-6DBF-4126-886E-6C0B25620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21530"/>
              </p:ext>
            </p:extLst>
          </p:nvPr>
        </p:nvGraphicFramePr>
        <p:xfrm>
          <a:off x="4168445" y="2093733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8445" y="2093733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C1EB5BA-4041-4BAB-BDAE-B4CB5612D94D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3555654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734ADBA-67F6-486E-A761-FE76A626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75409"/>
              </p:ext>
            </p:extLst>
          </p:nvPr>
        </p:nvGraphicFramePr>
        <p:xfrm>
          <a:off x="9590088" y="930275"/>
          <a:ext cx="2130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90088" y="930275"/>
                        <a:ext cx="2130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064A87FB-BDD0-475D-B0EB-BC5EF08B1123}"/>
              </a:ext>
            </a:extLst>
          </p:cNvPr>
          <p:cNvSpPr/>
          <p:nvPr/>
        </p:nvSpPr>
        <p:spPr>
          <a:xfrm>
            <a:off x="8001000" y="2014472"/>
            <a:ext cx="1638300" cy="304800"/>
          </a:xfrm>
          <a:custGeom>
            <a:avLst/>
            <a:gdLst>
              <a:gd name="connsiteX0" fmla="*/ 0 w 1619250"/>
              <a:gd name="connsiteY0" fmla="*/ 298450 h 298450"/>
              <a:gd name="connsiteX1" fmla="*/ 44450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19250"/>
              <a:gd name="connsiteY0" fmla="*/ 298450 h 298450"/>
              <a:gd name="connsiteX1" fmla="*/ 85725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38300"/>
              <a:gd name="connsiteY0" fmla="*/ 304800 h 304800"/>
              <a:gd name="connsiteX1" fmla="*/ 104775 w 1638300"/>
              <a:gd name="connsiteY1" fmla="*/ 165100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  <a:gd name="connsiteX0" fmla="*/ 0 w 1638300"/>
              <a:gd name="connsiteY0" fmla="*/ 304800 h 304800"/>
              <a:gd name="connsiteX1" fmla="*/ 88900 w 1638300"/>
              <a:gd name="connsiteY1" fmla="*/ 155575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38300" h="304800">
                <a:moveTo>
                  <a:pt x="0" y="304800"/>
                </a:moveTo>
                <a:cubicBezTo>
                  <a:pt x="1058" y="258233"/>
                  <a:pt x="43392" y="196850"/>
                  <a:pt x="88900" y="155575"/>
                </a:cubicBezTo>
                <a:cubicBezTo>
                  <a:pt x="134408" y="114300"/>
                  <a:pt x="164042" y="79904"/>
                  <a:pt x="273050" y="57150"/>
                </a:cubicBezTo>
                <a:cubicBezTo>
                  <a:pt x="382058" y="34396"/>
                  <a:pt x="603250" y="27517"/>
                  <a:pt x="742950" y="19050"/>
                </a:cubicBezTo>
                <a:cubicBezTo>
                  <a:pt x="882650" y="10583"/>
                  <a:pt x="1111250" y="6350"/>
                  <a:pt x="1111250" y="6350"/>
                </a:cubicBezTo>
                <a:lnTo>
                  <a:pt x="1638300" y="0"/>
                </a:ln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C040E019-E05A-4B53-9085-8B400D25C2ED}"/>
              </a:ext>
            </a:extLst>
          </p:cNvPr>
          <p:cNvSpPr/>
          <p:nvPr/>
        </p:nvSpPr>
        <p:spPr>
          <a:xfrm>
            <a:off x="11016343" y="1306286"/>
            <a:ext cx="1042565" cy="957943"/>
          </a:xfrm>
          <a:custGeom>
            <a:avLst/>
            <a:gdLst>
              <a:gd name="connsiteX0" fmla="*/ 783771 w 1042565"/>
              <a:gd name="connsiteY0" fmla="*/ 0 h 957943"/>
              <a:gd name="connsiteX1" fmla="*/ 1030514 w 1042565"/>
              <a:gd name="connsiteY1" fmla="*/ 246743 h 957943"/>
              <a:gd name="connsiteX2" fmla="*/ 972457 w 1042565"/>
              <a:gd name="connsiteY2" fmla="*/ 609600 h 957943"/>
              <a:gd name="connsiteX3" fmla="*/ 696686 w 1042565"/>
              <a:gd name="connsiteY3" fmla="*/ 841828 h 957943"/>
              <a:gd name="connsiteX4" fmla="*/ 0 w 1042565"/>
              <a:gd name="connsiteY4" fmla="*/ 957943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2565" h="957943">
                <a:moveTo>
                  <a:pt x="783771" y="0"/>
                </a:moveTo>
                <a:cubicBezTo>
                  <a:pt x="891418" y="72571"/>
                  <a:pt x="999066" y="145143"/>
                  <a:pt x="1030514" y="246743"/>
                </a:cubicBezTo>
                <a:cubicBezTo>
                  <a:pt x="1061962" y="348343"/>
                  <a:pt x="1028095" y="510419"/>
                  <a:pt x="972457" y="609600"/>
                </a:cubicBezTo>
                <a:cubicBezTo>
                  <a:pt x="916819" y="708781"/>
                  <a:pt x="858762" y="783771"/>
                  <a:pt x="696686" y="841828"/>
                </a:cubicBezTo>
                <a:cubicBezTo>
                  <a:pt x="534610" y="899885"/>
                  <a:pt x="267305" y="928914"/>
                  <a:pt x="0" y="957943"/>
                </a:cubicBezTo>
              </a:path>
            </a:pathLst>
          </a:cu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54CE224-06AB-466A-BAE1-E2F934809F28}"/>
              </a:ext>
            </a:extLst>
          </p:cNvPr>
          <p:cNvCxnSpPr>
            <a:cxnSpLocks/>
          </p:cNvCxnSpPr>
          <p:nvPr/>
        </p:nvCxnSpPr>
        <p:spPr>
          <a:xfrm flipH="1">
            <a:off x="5181772" y="4436195"/>
            <a:ext cx="5731716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13F2D87-3840-458F-A1BA-83EFEA15567F}"/>
              </a:ext>
            </a:extLst>
          </p:cNvPr>
          <p:cNvSpPr txBox="1"/>
          <p:nvPr/>
        </p:nvSpPr>
        <p:spPr>
          <a:xfrm>
            <a:off x="8117843" y="3049753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4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6643ADE3-43BF-4950-AB11-6F37A35BBF1A}"/>
              </a:ext>
            </a:extLst>
          </p:cNvPr>
          <p:cNvCxnSpPr/>
          <p:nvPr/>
        </p:nvCxnSpPr>
        <p:spPr>
          <a:xfrm flipH="1" flipV="1">
            <a:off x="8117843" y="2398533"/>
            <a:ext cx="343986" cy="6512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1974047-C1AD-4565-B6FB-B8D563B54288}"/>
              </a:ext>
            </a:extLst>
          </p:cNvPr>
          <p:cNvCxnSpPr>
            <a:cxnSpLocks/>
          </p:cNvCxnSpPr>
          <p:nvPr/>
        </p:nvCxnSpPr>
        <p:spPr>
          <a:xfrm flipH="1" flipV="1">
            <a:off x="7386864" y="4484417"/>
            <a:ext cx="902972" cy="6309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3FC68B07-CA6A-4C2C-AFEB-5DC43B58F2AD}"/>
              </a:ext>
            </a:extLst>
          </p:cNvPr>
          <p:cNvSpPr txBox="1"/>
          <p:nvPr/>
        </p:nvSpPr>
        <p:spPr>
          <a:xfrm>
            <a:off x="8311015" y="4500684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3ADF0DF3-F282-460D-8BF7-4B84970A9BB8}"/>
              </a:ext>
            </a:extLst>
          </p:cNvPr>
          <p:cNvSpPr/>
          <p:nvPr/>
        </p:nvSpPr>
        <p:spPr>
          <a:xfrm>
            <a:off x="2060875" y="1850752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7644C7C2-D594-4261-972F-A5FFFBF47523}"/>
              </a:ext>
            </a:extLst>
          </p:cNvPr>
          <p:cNvSpPr txBox="1"/>
          <p:nvPr/>
        </p:nvSpPr>
        <p:spPr>
          <a:xfrm>
            <a:off x="7833989" y="1300866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39B810E-23DA-42A8-A294-730EBD6A4258}"/>
              </a:ext>
            </a:extLst>
          </p:cNvPr>
          <p:cNvGrpSpPr/>
          <p:nvPr/>
        </p:nvGrpSpPr>
        <p:grpSpPr>
          <a:xfrm>
            <a:off x="4782732" y="1568774"/>
            <a:ext cx="7178098" cy="4347697"/>
            <a:chOff x="4782732" y="1568774"/>
            <a:chExt cx="7178098" cy="4347697"/>
          </a:xfrm>
        </p:grpSpPr>
        <p:sp>
          <p:nvSpPr>
            <p:cNvPr id="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7803125" y="1736313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13205" y="3871809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5400000">
              <a:off x="10913526" y="3799854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10800000" flipV="1">
              <a:off x="7724034" y="1627428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893926" y="2003866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782732" y="2911190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01929" y="5480859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8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0902748" y="3979943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30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04902" y="1568774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31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65790" y="5441256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3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1010400" y="2690205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138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/>
      <p:bldP spid="27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AD517-0D89-4305-A597-B79D2C3A4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7068"/>
            <a:ext cx="10515600" cy="662397"/>
          </a:xfrm>
        </p:spPr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EC6967-4416-46A7-922F-8606AE110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6E874C-223A-43EF-8DFE-B723ACD6F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F5B6CF-3FEF-48FC-A00B-FE421DFC95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4115" y="1213280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BCDBC19-439E-4BDE-96CD-2F370F474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26"/>
              </p:ext>
            </p:extLst>
          </p:nvPr>
        </p:nvGraphicFramePr>
        <p:xfrm>
          <a:off x="5050565" y="3585136"/>
          <a:ext cx="1403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0565" y="3585136"/>
                        <a:ext cx="14033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1110AB4C-BA79-4B15-BDA1-D7D256BDF364}"/>
              </a:ext>
            </a:extLst>
          </p:cNvPr>
          <p:cNvSpPr/>
          <p:nvPr/>
        </p:nvSpPr>
        <p:spPr>
          <a:xfrm>
            <a:off x="2873829" y="3048215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91D415-38DD-47FC-86CA-5F19D17C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9112"/>
              </p:ext>
            </p:extLst>
          </p:nvPr>
        </p:nvGraphicFramePr>
        <p:xfrm>
          <a:off x="4517020" y="1739821"/>
          <a:ext cx="7337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7" imgW="2755800" imgH="253800" progId="Equation.DSMT4">
                  <p:embed/>
                </p:oleObj>
              </mc:Choice>
              <mc:Fallback>
                <p:oleObj name="Equation" r:id="rId7" imgW="275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7020" y="1739821"/>
                        <a:ext cx="7337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B92D4BD-E69E-43AC-BB71-E9C67D7E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683"/>
              </p:ext>
            </p:extLst>
          </p:nvPr>
        </p:nvGraphicFramePr>
        <p:xfrm>
          <a:off x="4445876" y="1069909"/>
          <a:ext cx="21986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876" y="1069909"/>
                        <a:ext cx="219868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4F83F1C-BD42-4BA0-8707-EBEDB228CA70}"/>
              </a:ext>
            </a:extLst>
          </p:cNvPr>
          <p:cNvCxnSpPr>
            <a:cxnSpLocks/>
          </p:cNvCxnSpPr>
          <p:nvPr/>
        </p:nvCxnSpPr>
        <p:spPr>
          <a:xfrm flipH="1" flipV="1">
            <a:off x="4445876" y="3585136"/>
            <a:ext cx="604689" cy="18282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E58DD9E-869B-430B-A269-4CBECC95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10953"/>
              </p:ext>
            </p:extLst>
          </p:nvPr>
        </p:nvGraphicFramePr>
        <p:xfrm>
          <a:off x="6883531" y="2696610"/>
          <a:ext cx="3989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3531" y="2696610"/>
                        <a:ext cx="39893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46D1248-DB9F-4564-8CBC-D722449F62AC}"/>
              </a:ext>
            </a:extLst>
          </p:cNvPr>
          <p:cNvSpPr txBox="1"/>
          <p:nvPr/>
        </p:nvSpPr>
        <p:spPr>
          <a:xfrm>
            <a:off x="6677017" y="3768865"/>
            <a:ext cx="56533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linear zone is at mos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ew tens mV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neglect 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 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respect to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i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E0E09C2-0EEE-425F-AA55-79EF7464F198}"/>
              </a:ext>
            </a:extLst>
          </p:cNvPr>
          <p:cNvCxnSpPr>
            <a:cxnSpLocks/>
          </p:cNvCxnSpPr>
          <p:nvPr/>
        </p:nvCxnSpPr>
        <p:spPr>
          <a:xfrm flipV="1">
            <a:off x="6453916" y="3272864"/>
            <a:ext cx="1567242" cy="4479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1F03DA6-BBFA-4CB0-98C9-37E506B33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88198"/>
              </p:ext>
            </p:extLst>
          </p:nvPr>
        </p:nvGraphicFramePr>
        <p:xfrm>
          <a:off x="5545219" y="5390935"/>
          <a:ext cx="395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E58DD9E-869B-430B-A269-4CBECC95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5219" y="5390935"/>
                        <a:ext cx="3954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D38205E-C7A1-4A38-AA19-AF24FDAE7150}"/>
              </a:ext>
            </a:extLst>
          </p:cNvPr>
          <p:cNvCxnSpPr/>
          <p:nvPr/>
        </p:nvCxnSpPr>
        <p:spPr>
          <a:xfrm>
            <a:off x="6644563" y="6006391"/>
            <a:ext cx="269417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49DDD0E-A8DA-4495-B259-91BE0CA19FEC}"/>
              </a:ext>
            </a:extLst>
          </p:cNvPr>
          <p:cNvCxnSpPr/>
          <p:nvPr/>
        </p:nvCxnSpPr>
        <p:spPr>
          <a:xfrm>
            <a:off x="7829550" y="3234764"/>
            <a:ext cx="5810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5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282ADF-CA2D-432F-83EF-456D4FA7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5B13A-707A-4987-833B-93C0ACB22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991DF-2A9A-479C-8572-F1FFB34A7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4547B7-A47B-44F9-ACBC-B1A39B443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48927"/>
              </p:ext>
            </p:extLst>
          </p:nvPr>
        </p:nvGraphicFramePr>
        <p:xfrm>
          <a:off x="1158875" y="3539903"/>
          <a:ext cx="304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75" y="3539903"/>
                        <a:ext cx="3041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D993B6-CFA1-4A35-9CF2-E63662528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72314"/>
              </p:ext>
            </p:extLst>
          </p:nvPr>
        </p:nvGraphicFramePr>
        <p:xfrm>
          <a:off x="1158875" y="1114425"/>
          <a:ext cx="4968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875" y="1114425"/>
                        <a:ext cx="49688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A413E20-3F9A-4EFD-993F-14C5EEE8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22077"/>
              </p:ext>
            </p:extLst>
          </p:nvPr>
        </p:nvGraphicFramePr>
        <p:xfrm>
          <a:off x="1158875" y="4389969"/>
          <a:ext cx="33131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D993B6-CFA1-4A35-9CF2-E63662528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875" y="4389969"/>
                        <a:ext cx="33131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61D2A84-2FB2-4F9C-9F1A-915AF70AD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9073"/>
              </p:ext>
            </p:extLst>
          </p:nvPr>
        </p:nvGraphicFramePr>
        <p:xfrm>
          <a:off x="6432550" y="3100203"/>
          <a:ext cx="2871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4547B7-A47B-44F9-ACBC-B1A39B443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550" y="3100203"/>
                        <a:ext cx="2871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C359CAB-5711-46BA-8A20-FD1ADE1F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8883"/>
              </p:ext>
            </p:extLst>
          </p:nvPr>
        </p:nvGraphicFramePr>
        <p:xfrm>
          <a:off x="6432550" y="3735407"/>
          <a:ext cx="1655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61D2A84-2FB2-4F9C-9F1A-915AF70AD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2550" y="3735407"/>
                        <a:ext cx="16557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B60B29-8633-41A7-9E19-A2FA6406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09047"/>
              </p:ext>
            </p:extLst>
          </p:nvPr>
        </p:nvGraphicFramePr>
        <p:xfrm>
          <a:off x="6432550" y="4529746"/>
          <a:ext cx="5070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3" imgW="1904760" imgH="253800" progId="Equation.DSMT4">
                  <p:embed/>
                </p:oleObj>
              </mc:Choice>
              <mc:Fallback>
                <p:oleObj name="Equation" r:id="rId13" imgW="19047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A413E20-3F9A-4EFD-993F-14C5EEE84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2550" y="4529746"/>
                        <a:ext cx="50704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02BC9851-EDC1-4B50-8106-7F889E02747E}"/>
              </a:ext>
            </a:extLst>
          </p:cNvPr>
          <p:cNvSpPr/>
          <p:nvPr/>
        </p:nvSpPr>
        <p:spPr>
          <a:xfrm>
            <a:off x="6127750" y="2891774"/>
            <a:ext cx="5689862" cy="26013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DD54FBB-7C58-4F25-A678-F7C8ECF6CB22}"/>
              </a:ext>
            </a:extLst>
          </p:cNvPr>
          <p:cNvSpPr/>
          <p:nvPr/>
        </p:nvSpPr>
        <p:spPr>
          <a:xfrm>
            <a:off x="895089" y="3186110"/>
            <a:ext cx="3976456" cy="23869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879155F-22CF-4BCB-A805-B49B0FE51437}"/>
              </a:ext>
            </a:extLst>
          </p:cNvPr>
          <p:cNvSpPr txBox="1"/>
          <p:nvPr/>
        </p:nvSpPr>
        <p:spPr>
          <a:xfrm>
            <a:off x="838200" y="2604212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vers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7AF9E8B-4E3A-42AF-B3AD-ACEABBA86611}"/>
              </a:ext>
            </a:extLst>
          </p:cNvPr>
          <p:cNvSpPr txBox="1"/>
          <p:nvPr/>
        </p:nvSpPr>
        <p:spPr>
          <a:xfrm>
            <a:off x="7260431" y="2263497"/>
            <a:ext cx="228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 inversion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376A56-DC28-4E67-97E0-BDD63B9171D7}"/>
              </a:ext>
            </a:extLst>
          </p:cNvPr>
          <p:cNvCxnSpPr/>
          <p:nvPr/>
        </p:nvCxnSpPr>
        <p:spPr>
          <a:xfrm flipH="1">
            <a:off x="4191657" y="2161964"/>
            <a:ext cx="782856" cy="9328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6030D60-F7BF-4E0C-A273-E381412FD9A3}"/>
              </a:ext>
            </a:extLst>
          </p:cNvPr>
          <p:cNvCxnSpPr>
            <a:cxnSpLocks/>
          </p:cNvCxnSpPr>
          <p:nvPr/>
        </p:nvCxnSpPr>
        <p:spPr>
          <a:xfrm>
            <a:off x="4974513" y="2161964"/>
            <a:ext cx="957769" cy="8174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3699E4F4-B357-44E1-9B0E-8613EDAC758F}"/>
              </a:ext>
            </a:extLst>
          </p:cNvPr>
          <p:cNvCxnSpPr/>
          <p:nvPr/>
        </p:nvCxnSpPr>
        <p:spPr>
          <a:xfrm>
            <a:off x="10058400" y="5164950"/>
            <a:ext cx="14446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13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329" y="-75269"/>
            <a:ext cx="10515600" cy="662397"/>
          </a:xfrm>
        </p:spPr>
        <p:txBody>
          <a:bodyPr/>
          <a:lstStyle/>
          <a:p>
            <a:r>
              <a:rPr lang="en-US"/>
              <a:t>Complete dc transfer characterist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525" y="1456832"/>
            <a:ext cx="3426328" cy="364250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24B87271-48D6-4E14-BC18-94149C6BA433}"/>
              </a:ext>
            </a:extLst>
          </p:cNvPr>
          <p:cNvGrpSpPr/>
          <p:nvPr/>
        </p:nvGrpSpPr>
        <p:grpSpPr>
          <a:xfrm>
            <a:off x="3684483" y="921520"/>
            <a:ext cx="7650540" cy="5196911"/>
            <a:chOff x="3684483" y="921520"/>
            <a:chExt cx="7650540" cy="5196911"/>
          </a:xfrm>
        </p:grpSpPr>
        <p:sp>
          <p:nvSpPr>
            <p:cNvPr id="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6940278" y="1267316"/>
              <a:ext cx="13315" cy="4792665"/>
            </a:xfrm>
            <a:custGeom>
              <a:avLst/>
              <a:gdLst>
                <a:gd name="connsiteX0" fmla="*/ 0 w 13315"/>
                <a:gd name="connsiteY0" fmla="*/ 0 h 4792665"/>
                <a:gd name="connsiteX1" fmla="*/ 0 w 13315"/>
                <a:gd name="connsiteY1" fmla="*/ 4792666 h 4792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315" h="4792665">
                  <a:moveTo>
                    <a:pt x="0" y="0"/>
                  </a:moveTo>
                  <a:lnTo>
                    <a:pt x="0" y="4792666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97590" y="3749370"/>
              <a:ext cx="7045830" cy="13315"/>
            </a:xfrm>
            <a:custGeom>
              <a:avLst/>
              <a:gdLst>
                <a:gd name="connsiteX0" fmla="*/ 0 w 7045830"/>
                <a:gd name="connsiteY0" fmla="*/ 0 h 13315"/>
                <a:gd name="connsiteX1" fmla="*/ 7045831 w 7045830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0" h="13315">
                  <a:moveTo>
                    <a:pt x="0" y="0"/>
                  </a:moveTo>
                  <a:lnTo>
                    <a:pt x="7045831" y="0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5400000">
              <a:off x="10555437" y="3665738"/>
              <a:ext cx="208706" cy="167271"/>
            </a:xfrm>
            <a:custGeom>
              <a:avLst/>
              <a:gdLst>
                <a:gd name="connsiteX0" fmla="*/ 209101 w 208706"/>
                <a:gd name="connsiteY0" fmla="*/ 167283 h 167271"/>
                <a:gd name="connsiteX1" fmla="*/ 395 w 208706"/>
                <a:gd name="connsiteY1" fmla="*/ 167283 h 167271"/>
                <a:gd name="connsiteX2" fmla="*/ 104748 w 208706"/>
                <a:gd name="connsiteY2" fmla="*/ 12 h 167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8706" h="167271">
                  <a:moveTo>
                    <a:pt x="209101" y="167283"/>
                  </a:moveTo>
                  <a:lnTo>
                    <a:pt x="395" y="167283"/>
                  </a:lnTo>
                  <a:lnTo>
                    <a:pt x="104748" y="12"/>
                  </a:lnTo>
                  <a:close/>
                </a:path>
              </a:pathLst>
            </a:custGeom>
            <a:solidFill>
              <a:srgbClr val="2B1100"/>
            </a:solidFill>
            <a:ln w="2663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 flipV="1">
              <a:off x="6848339" y="1140760"/>
              <a:ext cx="183884" cy="189850"/>
            </a:xfrm>
            <a:custGeom>
              <a:avLst/>
              <a:gdLst>
                <a:gd name="connsiteX0" fmla="*/ 184000 w 183884"/>
                <a:gd name="connsiteY0" fmla="*/ 189673 h 189850"/>
                <a:gd name="connsiteX1" fmla="*/ 115 w 183884"/>
                <a:gd name="connsiteY1" fmla="*/ 189673 h 189850"/>
                <a:gd name="connsiteX2" fmla="*/ 92058 w 183884"/>
                <a:gd name="connsiteY2" fmla="*/ -177 h 189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3884" h="189850">
                  <a:moveTo>
                    <a:pt x="184000" y="189673"/>
                  </a:moveTo>
                  <a:lnTo>
                    <a:pt x="115" y="189673"/>
                  </a:lnTo>
                  <a:lnTo>
                    <a:pt x="92058" y="-177"/>
                  </a:lnTo>
                  <a:close/>
                </a:path>
              </a:pathLst>
            </a:custGeom>
            <a:solidFill>
              <a:srgbClr val="2B1100"/>
            </a:solidFill>
            <a:ln w="2671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3" y="1578289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736271" y="2632858"/>
              <a:ext cx="6955766" cy="13315"/>
            </a:xfrm>
            <a:custGeom>
              <a:avLst/>
              <a:gdLst>
                <a:gd name="connsiteX0" fmla="*/ 0 w 6955766"/>
                <a:gd name="connsiteY0" fmla="*/ 0 h 13315"/>
                <a:gd name="connsiteX1" fmla="*/ 6955766 w 6955766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5766" h="13315">
                  <a:moveTo>
                    <a:pt x="0" y="0"/>
                  </a:moveTo>
                  <a:lnTo>
                    <a:pt x="6955766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619544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10472839" y="3811703"/>
              <a:ext cx="55570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075914" y="952623"/>
              <a:ext cx="688854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5964475" y="1009950"/>
              <a:ext cx="63559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8887608" y="5580935"/>
              <a:ext cx="60896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1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490240" y="2116595"/>
              <a:ext cx="2686121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3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1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1925172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4883325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262686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>
              <a:off x="4616054" y="1578592"/>
              <a:ext cx="4005204" cy="3680489"/>
            </a:xfrm>
            <a:custGeom>
              <a:avLst/>
              <a:gdLst>
                <a:gd name="connsiteX0" fmla="*/ 2635757 w 4005204"/>
                <a:gd name="connsiteY0" fmla="*/ 345695 h 3680489"/>
                <a:gd name="connsiteX1" fmla="*/ 2664040 w 4005204"/>
                <a:gd name="connsiteY1" fmla="*/ 289075 h 3680489"/>
                <a:gd name="connsiteX2" fmla="*/ 2711850 w 4005204"/>
                <a:gd name="connsiteY2" fmla="*/ 228922 h 3680489"/>
                <a:gd name="connsiteX3" fmla="*/ 2802635 w 4005204"/>
                <a:gd name="connsiteY3" fmla="*/ 152257 h 3680489"/>
                <a:gd name="connsiteX4" fmla="*/ 2976608 w 4005204"/>
                <a:gd name="connsiteY4" fmla="*/ 71460 h 3680489"/>
                <a:gd name="connsiteX5" fmla="*/ 3182437 w 4005204"/>
                <a:gd name="connsiteY5" fmla="*/ 26646 h 3680489"/>
                <a:gd name="connsiteX6" fmla="*/ 3424802 w 4005204"/>
                <a:gd name="connsiteY6" fmla="*/ 5414 h 3680489"/>
                <a:gd name="connsiteX7" fmla="*/ 3812302 w 4005204"/>
                <a:gd name="connsiteY7" fmla="*/ 109 h 3680489"/>
                <a:gd name="connsiteX8" fmla="*/ 4005147 w 4005204"/>
                <a:gd name="connsiteY8" fmla="*/ 2465 h 3680489"/>
                <a:gd name="connsiteX9" fmla="*/ 1369333 w 4005204"/>
                <a:gd name="connsiteY9" fmla="*/ 3334993 h 3680489"/>
                <a:gd name="connsiteX10" fmla="*/ 1341050 w 4005204"/>
                <a:gd name="connsiteY10" fmla="*/ 3391633 h 3680489"/>
                <a:gd name="connsiteX11" fmla="*/ 1293241 w 4005204"/>
                <a:gd name="connsiteY11" fmla="*/ 3451772 h 3680489"/>
                <a:gd name="connsiteX12" fmla="*/ 1202455 w 4005204"/>
                <a:gd name="connsiteY12" fmla="*/ 3528416 h 3680489"/>
                <a:gd name="connsiteX13" fmla="*/ 1028482 w 4005204"/>
                <a:gd name="connsiteY13" fmla="*/ 3609238 h 3680489"/>
                <a:gd name="connsiteX14" fmla="*/ 822654 w 4005204"/>
                <a:gd name="connsiteY14" fmla="*/ 3654027 h 3680489"/>
                <a:gd name="connsiteX15" fmla="*/ 580289 w 4005204"/>
                <a:gd name="connsiteY15" fmla="*/ 3675264 h 3680489"/>
                <a:gd name="connsiteX16" fmla="*/ 192787 w 4005204"/>
                <a:gd name="connsiteY16" fmla="*/ 3680599 h 3680489"/>
                <a:gd name="connsiteX17" fmla="*/ -58 w 4005204"/>
                <a:gd name="connsiteY17" fmla="*/ 3678233 h 3680489"/>
                <a:gd name="connsiteX18" fmla="*/ 1374717 w 4005204"/>
                <a:gd name="connsiteY18" fmla="*/ 3328169 h 3680489"/>
                <a:gd name="connsiteX19" fmla="*/ 2635757 w 4005204"/>
                <a:gd name="connsiteY19" fmla="*/ 345695 h 3680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005204" h="3680489">
                  <a:moveTo>
                    <a:pt x="2635757" y="345695"/>
                  </a:moveTo>
                  <a:cubicBezTo>
                    <a:pt x="2644011" y="326808"/>
                    <a:pt x="2652264" y="307937"/>
                    <a:pt x="2664040" y="289075"/>
                  </a:cubicBezTo>
                  <a:cubicBezTo>
                    <a:pt x="2675866" y="270213"/>
                    <a:pt x="2691216" y="251321"/>
                    <a:pt x="2711850" y="228922"/>
                  </a:cubicBezTo>
                  <a:cubicBezTo>
                    <a:pt x="2732481" y="206522"/>
                    <a:pt x="2758450" y="180554"/>
                    <a:pt x="2802635" y="152257"/>
                  </a:cubicBezTo>
                  <a:cubicBezTo>
                    <a:pt x="2846870" y="123959"/>
                    <a:pt x="2909425" y="93281"/>
                    <a:pt x="2976608" y="71460"/>
                  </a:cubicBezTo>
                  <a:cubicBezTo>
                    <a:pt x="3043842" y="49644"/>
                    <a:pt x="3115806" y="36670"/>
                    <a:pt x="3182437" y="26646"/>
                  </a:cubicBezTo>
                  <a:cubicBezTo>
                    <a:pt x="3249067" y="16621"/>
                    <a:pt x="3310413" y="9540"/>
                    <a:pt x="3424802" y="5414"/>
                  </a:cubicBezTo>
                  <a:cubicBezTo>
                    <a:pt x="3539240" y="1287"/>
                    <a:pt x="3706721" y="104"/>
                    <a:pt x="3812302" y="109"/>
                  </a:cubicBezTo>
                  <a:cubicBezTo>
                    <a:pt x="3917885" y="109"/>
                    <a:pt x="3961515" y="1287"/>
                    <a:pt x="4005147" y="2465"/>
                  </a:cubicBezTo>
                  <a:moveTo>
                    <a:pt x="1369333" y="3334993"/>
                  </a:moveTo>
                  <a:cubicBezTo>
                    <a:pt x="1361080" y="3353890"/>
                    <a:pt x="1352826" y="3372761"/>
                    <a:pt x="1341050" y="3391633"/>
                  </a:cubicBezTo>
                  <a:cubicBezTo>
                    <a:pt x="1329223" y="3410505"/>
                    <a:pt x="1313874" y="3429377"/>
                    <a:pt x="1293241" y="3451772"/>
                  </a:cubicBezTo>
                  <a:cubicBezTo>
                    <a:pt x="1272658" y="3474166"/>
                    <a:pt x="1246640" y="3500134"/>
                    <a:pt x="1202455" y="3528416"/>
                  </a:cubicBezTo>
                  <a:cubicBezTo>
                    <a:pt x="1158220" y="3556749"/>
                    <a:pt x="1095665" y="3587397"/>
                    <a:pt x="1028482" y="3609238"/>
                  </a:cubicBezTo>
                  <a:cubicBezTo>
                    <a:pt x="961248" y="3631029"/>
                    <a:pt x="889284" y="3644012"/>
                    <a:pt x="822654" y="3654027"/>
                  </a:cubicBezTo>
                  <a:cubicBezTo>
                    <a:pt x="756023" y="3664092"/>
                    <a:pt x="694677" y="3671138"/>
                    <a:pt x="580289" y="3675264"/>
                  </a:cubicBezTo>
                  <a:cubicBezTo>
                    <a:pt x="465900" y="3679391"/>
                    <a:pt x="298369" y="3680599"/>
                    <a:pt x="192787" y="3680599"/>
                  </a:cubicBezTo>
                  <a:cubicBezTo>
                    <a:pt x="87205" y="3680599"/>
                    <a:pt x="43574" y="3679391"/>
                    <a:pt x="-58" y="3678233"/>
                  </a:cubicBezTo>
                  <a:moveTo>
                    <a:pt x="1374717" y="3328169"/>
                  </a:moveTo>
                  <a:cubicBezTo>
                    <a:pt x="1374717" y="3328169"/>
                    <a:pt x="2635757" y="345695"/>
                    <a:pt x="2635757" y="345695"/>
                  </a:cubicBezTo>
                </a:path>
              </a:pathLst>
            </a:custGeom>
            <a:noFill/>
            <a:ln w="47898" cap="rnd">
              <a:solidFill>
                <a:srgbClr val="00B9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904780" y="921520"/>
              <a:ext cx="331193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ax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-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4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2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256467" y="4317730"/>
              <a:ext cx="3924426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in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+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2</a:t>
              </a:r>
            </a:p>
          </p:txBody>
        </p:sp>
        <p:sp>
          <p:nvSpPr>
            <p:cNvPr id="2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9538177" y="4830201"/>
              <a:ext cx="1339303" cy="53826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</a:p>
          </p:txBody>
        </p:sp>
        <p:sp>
          <p:nvSpPr>
            <p:cNvPr id="2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10685592" y="1184660"/>
              <a:ext cx="649431" cy="725498"/>
            </a:xfrm>
            <a:custGeom>
              <a:avLst/>
              <a:gdLst>
                <a:gd name="connsiteX0" fmla="*/ 444654 w 649431"/>
                <a:gd name="connsiteY0" fmla="*/ 6 h 725498"/>
                <a:gd name="connsiteX1" fmla="*/ 628691 w 649431"/>
                <a:gd name="connsiteY1" fmla="*/ 103791 h 725498"/>
                <a:gd name="connsiteX2" fmla="*/ 623961 w 649431"/>
                <a:gd name="connsiteY2" fmla="*/ 330253 h 725498"/>
                <a:gd name="connsiteX3" fmla="*/ 496338 w 649431"/>
                <a:gd name="connsiteY3" fmla="*/ 541466 h 725498"/>
                <a:gd name="connsiteX4" fmla="*/ 303493 w 649431"/>
                <a:gd name="connsiteY4" fmla="*/ 680328 h 725498"/>
                <a:gd name="connsiteX5" fmla="*/ 185 w 649431"/>
                <a:gd name="connsiteY5" fmla="*/ 725504 h 7254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9431" h="725498">
                  <a:moveTo>
                    <a:pt x="444654" y="6"/>
                  </a:moveTo>
                  <a:cubicBezTo>
                    <a:pt x="520192" y="23598"/>
                    <a:pt x="595679" y="47191"/>
                    <a:pt x="628691" y="103791"/>
                  </a:cubicBezTo>
                  <a:cubicBezTo>
                    <a:pt x="661705" y="160391"/>
                    <a:pt x="652244" y="250045"/>
                    <a:pt x="623961" y="330253"/>
                  </a:cubicBezTo>
                  <a:cubicBezTo>
                    <a:pt x="595629" y="410466"/>
                    <a:pt x="548474" y="481222"/>
                    <a:pt x="496338" y="541466"/>
                  </a:cubicBezTo>
                  <a:cubicBezTo>
                    <a:pt x="444150" y="601715"/>
                    <a:pt x="387033" y="651396"/>
                    <a:pt x="303493" y="680328"/>
                  </a:cubicBezTo>
                  <a:cubicBezTo>
                    <a:pt x="219954" y="709255"/>
                    <a:pt x="110094" y="717377"/>
                    <a:pt x="185" y="725504"/>
                  </a:cubicBezTo>
                </a:path>
              </a:pathLst>
            </a:custGeom>
            <a:noFill/>
            <a:ln w="2661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4437977" y="2924250"/>
              <a:ext cx="151439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lope=A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grpSp>
          <p:nvGrpSpPr>
            <p:cNvPr id="28" name="Elemento grafico 5">
              <a:extLst>
                <a:ext uri="{FF2B5EF4-FFF2-40B4-BE49-F238E27FC236}">
                  <a16:creationId xmlns:a16="http://schemas.microsoft.com/office/drawing/2014/main" id="{09DF1248-334A-45D2-AA72-8EE68A97B43A}"/>
                </a:ext>
              </a:extLst>
            </p:cNvPr>
            <p:cNvGrpSpPr/>
            <p:nvPr/>
          </p:nvGrpSpPr>
          <p:grpSpPr>
            <a:xfrm>
              <a:off x="5888621" y="3215575"/>
              <a:ext cx="643042" cy="455759"/>
              <a:chOff x="5888621" y="3215575"/>
              <a:chExt cx="643042" cy="455759"/>
            </a:xfrm>
          </p:grpSpPr>
          <p:sp>
            <p:nvSpPr>
              <p:cNvPr id="29" name="Elemento grafico 5">
                <a:extLst>
                  <a:ext uri="{FF2B5EF4-FFF2-40B4-BE49-F238E27FC236}">
                    <a16:creationId xmlns:a16="http://schemas.microsoft.com/office/drawing/2014/main" id="{D26191D3-A3E8-4534-8354-6D05BB3C8229}"/>
                  </a:ext>
                </a:extLst>
              </p:cNvPr>
              <p:cNvSpPr/>
              <p:nvPr/>
            </p:nvSpPr>
            <p:spPr>
              <a:xfrm>
                <a:off x="6216653" y="3400193"/>
                <a:ext cx="315011" cy="271140"/>
              </a:xfrm>
              <a:custGeom>
                <a:avLst/>
                <a:gdLst>
                  <a:gd name="connsiteX0" fmla="*/ 98 w 315011"/>
                  <a:gd name="connsiteY0" fmla="*/ 161694 h 271140"/>
                  <a:gd name="connsiteX1" fmla="*/ 254650 w 315011"/>
                  <a:gd name="connsiteY1" fmla="*/ 190191 h 271140"/>
                  <a:gd name="connsiteX2" fmla="*/ 120740 w 315011"/>
                  <a:gd name="connsiteY2" fmla="*/ 52 h 271140"/>
                  <a:gd name="connsiteX3" fmla="*/ 120963 w 315011"/>
                  <a:gd name="connsiteY3" fmla="*/ 104 h 271140"/>
                  <a:gd name="connsiteX4" fmla="*/ 86930 w 315011"/>
                  <a:gd name="connsiteY4" fmla="*/ 95790 h 271140"/>
                  <a:gd name="connsiteX5" fmla="*/ 0 w 315011"/>
                  <a:gd name="connsiteY5" fmla="*/ 161826 h 2711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15011" h="271140">
                    <a:moveTo>
                      <a:pt x="98" y="161694"/>
                    </a:moveTo>
                    <a:lnTo>
                      <a:pt x="254650" y="190191"/>
                    </a:lnTo>
                    <a:lnTo>
                      <a:pt x="120740" y="52"/>
                    </a:lnTo>
                    <a:lnTo>
                      <a:pt x="120963" y="104"/>
                    </a:lnTo>
                    <a:cubicBezTo>
                      <a:pt x="126995" y="23444"/>
                      <a:pt x="106153" y="69992"/>
                      <a:pt x="86930" y="95790"/>
                    </a:cubicBezTo>
                    <a:cubicBezTo>
                      <a:pt x="67665" y="121591"/>
                      <a:pt x="27016" y="157072"/>
                      <a:pt x="0" y="161826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669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30" name="Elemento grafico 5">
                <a:extLst>
                  <a:ext uri="{FF2B5EF4-FFF2-40B4-BE49-F238E27FC236}">
                    <a16:creationId xmlns:a16="http://schemas.microsoft.com/office/drawing/2014/main" id="{3867E061-6914-4B39-BF48-785029704C71}"/>
                  </a:ext>
                </a:extLst>
              </p:cNvPr>
              <p:cNvSpPr/>
              <p:nvPr/>
            </p:nvSpPr>
            <p:spPr>
              <a:xfrm>
                <a:off x="5949010" y="3296488"/>
                <a:ext cx="424239" cy="238764"/>
              </a:xfrm>
              <a:custGeom>
                <a:avLst/>
                <a:gdLst>
                  <a:gd name="connsiteX0" fmla="*/ 424239 w 424239"/>
                  <a:gd name="connsiteY0" fmla="*/ 238765 h 238764"/>
                  <a:gd name="connsiteX1" fmla="*/ 0 w 424239"/>
                  <a:gd name="connsiteY1" fmla="*/ 0 h 238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4239" h="238764">
                    <a:moveTo>
                      <a:pt x="424239" y="238765"/>
                    </a:moveTo>
                    <a:lnTo>
                      <a:pt x="0" y="0"/>
                    </a:lnTo>
                  </a:path>
                </a:pathLst>
              </a:custGeom>
              <a:noFill/>
              <a:ln w="2667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D8A1106-BDA7-4A8C-A122-C92C8EE3EF90}"/>
              </a:ext>
            </a:extLst>
          </p:cNvPr>
          <p:cNvSpPr txBox="1"/>
          <p:nvPr/>
        </p:nvSpPr>
        <p:spPr>
          <a:xfrm>
            <a:off x="183718" y="5192502"/>
            <a:ext cx="434329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gets close to M1,M2 source voltage when 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 zero (M2 is in deep triode region)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4BA2AAB-3FA9-4C43-959C-41EC56D083D3}"/>
              </a:ext>
            </a:extLst>
          </p:cNvPr>
          <p:cNvCxnSpPr>
            <a:cxnSpLocks/>
          </p:cNvCxnSpPr>
          <p:nvPr/>
        </p:nvCxnSpPr>
        <p:spPr>
          <a:xfrm flipV="1">
            <a:off x="3938476" y="5345859"/>
            <a:ext cx="588539" cy="138417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0DBA873D-790E-4E3B-8ECA-01B879B2F98E}"/>
              </a:ext>
            </a:extLst>
          </p:cNvPr>
          <p:cNvSpPr txBox="1"/>
          <p:nvPr/>
        </p:nvSpPr>
        <p:spPr>
          <a:xfrm>
            <a:off x="10779050" y="4884194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29AE471-E7DD-4A77-83EA-1E680E617BE0}"/>
              </a:ext>
            </a:extLst>
          </p:cNvPr>
          <p:cNvSpPr txBox="1"/>
          <p:nvPr/>
        </p:nvSpPr>
        <p:spPr>
          <a:xfrm>
            <a:off x="1084531" y="412864"/>
            <a:ext cx="550727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when 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 zero and M4 gets in deep triode region </a:t>
            </a: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66ACE18E-2116-411B-B339-31865C44B1CD}"/>
              </a:ext>
            </a:extLst>
          </p:cNvPr>
          <p:cNvSpPr/>
          <p:nvPr/>
        </p:nvSpPr>
        <p:spPr>
          <a:xfrm>
            <a:off x="4700516" y="1057275"/>
            <a:ext cx="3862459" cy="721921"/>
          </a:xfrm>
          <a:custGeom>
            <a:avLst/>
            <a:gdLst>
              <a:gd name="connsiteX0" fmla="*/ 90559 w 3862459"/>
              <a:gd name="connsiteY0" fmla="*/ 0 h 721921"/>
              <a:gd name="connsiteX1" fmla="*/ 128659 w 3862459"/>
              <a:gd name="connsiteY1" fmla="*/ 495300 h 721921"/>
              <a:gd name="connsiteX2" fmla="*/ 1328809 w 3862459"/>
              <a:gd name="connsiteY2" fmla="*/ 685800 h 721921"/>
              <a:gd name="connsiteX3" fmla="*/ 3014734 w 3862459"/>
              <a:gd name="connsiteY3" fmla="*/ 714375 h 721921"/>
              <a:gd name="connsiteX4" fmla="*/ 3614809 w 3862459"/>
              <a:gd name="connsiteY4" fmla="*/ 714375 h 721921"/>
              <a:gd name="connsiteX5" fmla="*/ 3862459 w 3862459"/>
              <a:gd name="connsiteY5" fmla="*/ 628650 h 721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62459" h="721921">
                <a:moveTo>
                  <a:pt x="90559" y="0"/>
                </a:moveTo>
                <a:cubicBezTo>
                  <a:pt x="6421" y="190500"/>
                  <a:pt x="-77716" y="381000"/>
                  <a:pt x="128659" y="495300"/>
                </a:cubicBezTo>
                <a:cubicBezTo>
                  <a:pt x="335034" y="609600"/>
                  <a:pt x="847796" y="649287"/>
                  <a:pt x="1328809" y="685800"/>
                </a:cubicBezTo>
                <a:cubicBezTo>
                  <a:pt x="1809822" y="722313"/>
                  <a:pt x="2633734" y="709613"/>
                  <a:pt x="3014734" y="714375"/>
                </a:cubicBezTo>
                <a:cubicBezTo>
                  <a:pt x="3395734" y="719138"/>
                  <a:pt x="3473521" y="728663"/>
                  <a:pt x="3614809" y="714375"/>
                </a:cubicBezTo>
                <a:cubicBezTo>
                  <a:pt x="3756097" y="700087"/>
                  <a:pt x="3809278" y="664368"/>
                  <a:pt x="3862459" y="628650"/>
                </a:cubicBezTo>
              </a:path>
            </a:pathLst>
          </a:custGeom>
          <a:noFill/>
          <a:ln w="222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609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BB30E-2E57-4F1E-AA93-90F8425CC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686" y="106599"/>
            <a:ext cx="10515600" cy="662397"/>
          </a:xfrm>
        </p:spPr>
        <p:txBody>
          <a:bodyPr/>
          <a:lstStyle/>
          <a:p>
            <a:r>
              <a:rPr lang="it-IT" dirty="0"/>
              <a:t>Minimum supply voltage </a:t>
            </a:r>
            <a:r>
              <a:rPr lang="it-IT" i="1" dirty="0"/>
              <a:t>V</a:t>
            </a:r>
            <a:r>
              <a:rPr lang="it-IT" i="1" baseline="-25000" dirty="0"/>
              <a:t>dd</a:t>
            </a:r>
            <a:r>
              <a:rPr lang="it-IT" i="1" dirty="0"/>
              <a:t>-V</a:t>
            </a:r>
            <a:r>
              <a:rPr lang="it-IT" i="1" baseline="-25000" dirty="0"/>
              <a:t>ss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66D0C6-CD8A-4CEF-A01A-BFB5C5ECA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877339A-48DF-4374-8458-3EF5486AD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688522F-4490-497E-8200-9B11CC9737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19200" y="1152675"/>
            <a:ext cx="4282463" cy="4552650"/>
          </a:xfrm>
          <a:prstGeom prst="rect">
            <a:avLst/>
          </a:prstGeom>
        </p:spPr>
      </p:pic>
      <p:grpSp>
        <p:nvGrpSpPr>
          <p:cNvPr id="10" name="Gruppo 9">
            <a:extLst>
              <a:ext uri="{FF2B5EF4-FFF2-40B4-BE49-F238E27FC236}">
                <a16:creationId xmlns:a16="http://schemas.microsoft.com/office/drawing/2014/main" id="{8AFB0A5D-DC08-4A88-A482-335A574BC0FD}"/>
              </a:ext>
            </a:extLst>
          </p:cNvPr>
          <p:cNvGrpSpPr/>
          <p:nvPr/>
        </p:nvGrpSpPr>
        <p:grpSpPr>
          <a:xfrm>
            <a:off x="2759897" y="4550001"/>
            <a:ext cx="227144" cy="227144"/>
            <a:chOff x="6174105" y="2486025"/>
            <a:chExt cx="297180" cy="297180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4B06F359-1F4B-4CBD-8215-E4C3BD6FFD4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A9151524-8D58-4D21-81D6-B41E18762C3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05113127-C7F9-4000-B8C0-AE05F6425567}"/>
              </a:ext>
            </a:extLst>
          </p:cNvPr>
          <p:cNvCxnSpPr>
            <a:cxnSpLocks/>
          </p:cNvCxnSpPr>
          <p:nvPr/>
        </p:nvCxnSpPr>
        <p:spPr>
          <a:xfrm rot="5400000">
            <a:off x="2872013" y="5365208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C2CED01D-2820-4BAE-B856-8737369BAC22}"/>
              </a:ext>
            </a:extLst>
          </p:cNvPr>
          <p:cNvGrpSpPr/>
          <p:nvPr/>
        </p:nvGrpSpPr>
        <p:grpSpPr>
          <a:xfrm>
            <a:off x="2872741" y="3041003"/>
            <a:ext cx="227144" cy="227144"/>
            <a:chOff x="6174105" y="2486025"/>
            <a:chExt cx="297180" cy="297180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227A766-5227-42FB-87DC-87666783A7D7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7CDC33D-F245-4095-8C96-57E5FE1235B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F46D4255-6278-4FFA-AC59-E528410C4985}"/>
              </a:ext>
            </a:extLst>
          </p:cNvPr>
          <p:cNvCxnSpPr>
            <a:cxnSpLocks/>
          </p:cNvCxnSpPr>
          <p:nvPr/>
        </p:nvCxnSpPr>
        <p:spPr>
          <a:xfrm rot="5400000">
            <a:off x="2984857" y="399146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FFC62DBE-74C7-4E79-AD85-B6C01EC62DCA}"/>
              </a:ext>
            </a:extLst>
          </p:cNvPr>
          <p:cNvGrpSpPr/>
          <p:nvPr/>
        </p:nvGrpSpPr>
        <p:grpSpPr>
          <a:xfrm>
            <a:off x="2329816" y="1840853"/>
            <a:ext cx="227144" cy="227144"/>
            <a:chOff x="6174105" y="2486025"/>
            <a:chExt cx="297180" cy="29718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158271A7-E39E-48F3-923A-D8920E3C3A9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73E1C258-0BDB-41D7-9FB3-A90981736E1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F9233C3-BD46-44A2-83D5-8FE678159E24}"/>
              </a:ext>
            </a:extLst>
          </p:cNvPr>
          <p:cNvCxnSpPr>
            <a:cxnSpLocks/>
          </p:cNvCxnSpPr>
          <p:nvPr/>
        </p:nvCxnSpPr>
        <p:spPr>
          <a:xfrm rot="5400000">
            <a:off x="2441932" y="279131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1DBC076-086A-404D-8074-170C5A2E3C15}"/>
              </a:ext>
            </a:extLst>
          </p:cNvPr>
          <p:cNvSpPr txBox="1"/>
          <p:nvPr/>
        </p:nvSpPr>
        <p:spPr>
          <a:xfrm>
            <a:off x="2190409" y="4808382"/>
            <a:ext cx="794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S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7B37909-0B7F-43E2-9012-C95DAF127780}"/>
              </a:ext>
            </a:extLst>
          </p:cNvPr>
          <p:cNvSpPr txBox="1"/>
          <p:nvPr/>
        </p:nvSpPr>
        <p:spPr>
          <a:xfrm>
            <a:off x="2839666" y="3574366"/>
            <a:ext cx="78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B6A55D6-0B5E-46B1-89B4-72A7899F823C}"/>
              </a:ext>
            </a:extLst>
          </p:cNvPr>
          <p:cNvSpPr txBox="1"/>
          <p:nvPr/>
        </p:nvSpPr>
        <p:spPr>
          <a:xfrm>
            <a:off x="1500971" y="2451676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5A07EB3-576E-4971-B9F3-9905F126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88781"/>
              </p:ext>
            </p:extLst>
          </p:nvPr>
        </p:nvGraphicFramePr>
        <p:xfrm>
          <a:off x="5422900" y="1501775"/>
          <a:ext cx="48990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5" imgW="1841400" imgH="253800" progId="Equation.DSMT4">
                  <p:embed/>
                </p:oleObj>
              </mc:Choice>
              <mc:Fallback>
                <p:oleObj name="Equation" r:id="rId5" imgW="184140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2900" y="1501775"/>
                        <a:ext cx="48990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F89D182-0DD9-409B-AAEE-8D1E972BA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3594"/>
              </p:ext>
            </p:extLst>
          </p:nvPr>
        </p:nvGraphicFramePr>
        <p:xfrm>
          <a:off x="5911803" y="2508169"/>
          <a:ext cx="1892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1803" y="2508169"/>
                        <a:ext cx="1892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0B5DA1B-F4B7-42BE-8AC5-A7011B71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01752"/>
              </p:ext>
            </p:extLst>
          </p:nvPr>
        </p:nvGraphicFramePr>
        <p:xfrm>
          <a:off x="5744256" y="3620761"/>
          <a:ext cx="6148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9" imgW="2311200" imgH="253800" progId="Equation.DSMT4">
                  <p:embed/>
                </p:oleObj>
              </mc:Choice>
              <mc:Fallback>
                <p:oleObj name="Equation" r:id="rId9" imgW="23112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4256" y="3620761"/>
                        <a:ext cx="61483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EF18B15-56E1-4641-BAC5-50B3712E3060}"/>
              </a:ext>
            </a:extLst>
          </p:cNvPr>
          <p:cNvSpPr txBox="1"/>
          <p:nvPr/>
        </p:nvSpPr>
        <p:spPr>
          <a:xfrm>
            <a:off x="5498533" y="4621237"/>
            <a:ext cx="4746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0.5 V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A4151013-A180-4108-9532-61E4DF1B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6176"/>
              </p:ext>
            </p:extLst>
          </p:nvPr>
        </p:nvGraphicFramePr>
        <p:xfrm>
          <a:off x="7914048" y="5419650"/>
          <a:ext cx="37512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AF89D182-0DD9-409B-AAEE-8D1E972BA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4048" y="5419650"/>
                        <a:ext cx="37512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7D5D957A-3B43-478B-86BA-1E0D63F22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26993"/>
              </p:ext>
            </p:extLst>
          </p:nvPr>
        </p:nvGraphicFramePr>
        <p:xfrm>
          <a:off x="8337116" y="2501322"/>
          <a:ext cx="2905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37116" y="2501322"/>
                        <a:ext cx="2905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36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0532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86457"/>
              </p:ext>
            </p:extLst>
          </p:nvPr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BCDBC19-439E-4BDE-96CD-2F370F47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9747"/>
              </p:ext>
            </p:extLst>
          </p:nvPr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799273" y="101199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799273" y="1552733"/>
            <a:ext cx="6829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progressively decreased, also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decreases at the same pace and eventually the voltage across the current source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get smaller than the minimum value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 From that point on,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rapidly decrease, turning off the s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887835" y="3938389"/>
            <a:ext cx="1164771" cy="1540629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24519"/>
              </p:ext>
            </p:extLst>
          </p:nvPr>
        </p:nvGraphicFramePr>
        <p:xfrm>
          <a:off x="5132650" y="4399456"/>
          <a:ext cx="4595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9" imgW="1726920" imgH="253800" progId="Equation.DSMT4">
                  <p:embed/>
                </p:oleObj>
              </mc:Choice>
              <mc:Fallback>
                <p:oleObj name="Equation" r:id="rId9" imgW="1726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38CDD4-C970-4CAB-88A0-029CE1A4C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2650" y="4399456"/>
                        <a:ext cx="45958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5">
            <a:extLst>
              <a:ext uri="{FF2B5EF4-FFF2-40B4-BE49-F238E27FC236}">
                <a16:creationId xmlns:a16="http://schemas.microsoft.com/office/drawing/2014/main" id="{8A6768C7-E90A-4F52-9A42-F9D713A20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37832"/>
              </p:ext>
            </p:extLst>
          </p:nvPr>
        </p:nvGraphicFramePr>
        <p:xfrm>
          <a:off x="3018798" y="4071209"/>
          <a:ext cx="468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798" y="4071209"/>
                        <a:ext cx="4683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7723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399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5AA7233-648A-4FCC-8250-1977C542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907349" y="82232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907349" y="1425764"/>
            <a:ext cx="68290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increased, als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t the same pace. Sinc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fixed, eventuall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drop below the saturation vol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308804" y="2982547"/>
            <a:ext cx="937072" cy="1248051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0408"/>
              </p:ext>
            </p:extLst>
          </p:nvPr>
        </p:nvGraphicFramePr>
        <p:xfrm>
          <a:off x="4983110" y="3113566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3110" y="3113566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14583FB-7378-4268-A7F5-ABC741B27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26865"/>
              </p:ext>
            </p:extLst>
          </p:nvPr>
        </p:nvGraphicFramePr>
        <p:xfrm>
          <a:off x="4914692" y="4217722"/>
          <a:ext cx="5270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1981080" imgH="253800" progId="Equation.DSMT4">
                  <p:embed/>
                </p:oleObj>
              </mc:Choice>
              <mc:Fallback>
                <p:oleObj name="Equation" r:id="rId11" imgW="19810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4692" y="4217722"/>
                        <a:ext cx="52705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BE32D1-256E-4733-8069-7088CF48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92177"/>
              </p:ext>
            </p:extLst>
          </p:nvPr>
        </p:nvGraphicFramePr>
        <p:xfrm>
          <a:off x="4940431" y="4952333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3" imgW="1892160" imgH="253800" progId="Equation.DSMT4">
                  <p:embed/>
                </p:oleObj>
              </mc:Choice>
              <mc:Fallback>
                <p:oleObj name="Equation" r:id="rId13" imgW="1892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14583FB-7378-4268-A7F5-ABC741B27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0431" y="4952333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B48CE89-A9DE-4CD1-B621-0F8F59FECF8E}"/>
              </a:ext>
            </a:extLst>
          </p:cNvPr>
          <p:cNvSpPr txBox="1"/>
          <p:nvPr/>
        </p:nvSpPr>
        <p:spPr>
          <a:xfrm>
            <a:off x="1308804" y="2533759"/>
            <a:ext cx="613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237F1E6E-79D0-4D3C-9C15-73DBE50ACDF1}"/>
              </a:ext>
            </a:extLst>
          </p:cNvPr>
          <p:cNvSpPr/>
          <p:nvPr/>
        </p:nvSpPr>
        <p:spPr>
          <a:xfrm rot="5400000">
            <a:off x="5731439" y="3237733"/>
            <a:ext cx="238532" cy="1735190"/>
          </a:xfrm>
          <a:prstGeom prst="leftBrace">
            <a:avLst>
              <a:gd name="adj1" fmla="val 8333"/>
              <a:gd name="adj2" fmla="val 2453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207503B-92DC-4C27-839E-D15FABE89B6E}"/>
              </a:ext>
            </a:extLst>
          </p:cNvPr>
          <p:cNvSpPr/>
          <p:nvPr/>
        </p:nvSpPr>
        <p:spPr>
          <a:xfrm rot="5400000">
            <a:off x="7800336" y="3172525"/>
            <a:ext cx="238532" cy="1735190"/>
          </a:xfrm>
          <a:prstGeom prst="leftBrace">
            <a:avLst>
              <a:gd name="adj1" fmla="val 8333"/>
              <a:gd name="adj2" fmla="val 9150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5">
            <a:extLst>
              <a:ext uri="{FF2B5EF4-FFF2-40B4-BE49-F238E27FC236}">
                <a16:creationId xmlns:a16="http://schemas.microsoft.com/office/drawing/2014/main" id="{F2EB0395-C485-4C55-AC26-FE38807F3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840"/>
              </p:ext>
            </p:extLst>
          </p:nvPr>
        </p:nvGraphicFramePr>
        <p:xfrm>
          <a:off x="2962658" y="4159386"/>
          <a:ext cx="468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2" name="Oggetto 5">
                        <a:extLst>
                          <a:ext uri="{FF2B5EF4-FFF2-40B4-BE49-F238E27FC236}">
                            <a16:creationId xmlns:a16="http://schemas.microsoft.com/office/drawing/2014/main" id="{8A6768C7-E90A-4F52-9A42-F9D713A20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2658" y="4159386"/>
                        <a:ext cx="4683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02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7728" y="542624"/>
            <a:ext cx="3426328" cy="3642500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2B9063D9-71EB-4403-9E97-88E6579B0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614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A4420C-BA5B-4765-BBFF-C1EAA2B7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7863"/>
              </p:ext>
            </p:extLst>
          </p:nvPr>
        </p:nvGraphicFramePr>
        <p:xfrm>
          <a:off x="4032435" y="958474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BE32D1-256E-4733-8069-7088CF48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2435" y="958474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3D2ADC5-2DE8-4ADC-9E88-4288E0D1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42789"/>
              </p:ext>
            </p:extLst>
          </p:nvPr>
        </p:nvGraphicFramePr>
        <p:xfrm>
          <a:off x="4032435" y="1667217"/>
          <a:ext cx="4222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435" y="1667217"/>
                        <a:ext cx="42227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C1C3E80-CD6E-4395-98D6-CC0FF47D2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51833"/>
              </p:ext>
            </p:extLst>
          </p:nvPr>
        </p:nvGraphicFramePr>
        <p:xfrm>
          <a:off x="4032435" y="2485204"/>
          <a:ext cx="3986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3D2ADC5-2DE8-4ADC-9E88-4288E0D1C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2435" y="2485204"/>
                        <a:ext cx="39862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2C1A51D-D2DD-4541-A173-0569193C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3615"/>
              </p:ext>
            </p:extLst>
          </p:nvPr>
        </p:nvGraphicFramePr>
        <p:xfrm>
          <a:off x="3913456" y="3359320"/>
          <a:ext cx="8130816" cy="132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1" imgW="3263760" imgH="533160" progId="Equation.DSMT4">
                  <p:embed/>
                </p:oleObj>
              </mc:Choice>
              <mc:Fallback>
                <p:oleObj name="Equation" r:id="rId11" imgW="3263760" imgH="5331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3456" y="3359320"/>
                        <a:ext cx="8130816" cy="132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E84B713-CE4B-4C12-9CF4-94371D585E06}"/>
              </a:ext>
            </a:extLst>
          </p:cNvPr>
          <p:cNvSpPr txBox="1"/>
          <p:nvPr/>
        </p:nvSpPr>
        <p:spPr>
          <a:xfrm>
            <a:off x="1110821" y="5705018"/>
            <a:ext cx="1051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ommon mode voltage can get even slightly higher tha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Parentesi graffa aperta 1">
            <a:extLst>
              <a:ext uri="{FF2B5EF4-FFF2-40B4-BE49-F238E27FC236}">
                <a16:creationId xmlns:a16="http://schemas.microsoft.com/office/drawing/2014/main" id="{B9CBE6B7-3884-4906-9070-D9A66CCC7F49}"/>
              </a:ext>
            </a:extLst>
          </p:cNvPr>
          <p:cNvSpPr/>
          <p:nvPr/>
        </p:nvSpPr>
        <p:spPr>
          <a:xfrm rot="16200000">
            <a:off x="5674863" y="3781774"/>
            <a:ext cx="259080" cy="1851136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0BEF27D-E848-4037-A87B-0DCDF88AE553}"/>
              </a:ext>
            </a:extLst>
          </p:cNvPr>
          <p:cNvSpPr txBox="1"/>
          <p:nvPr/>
        </p:nvSpPr>
        <p:spPr>
          <a:xfrm>
            <a:off x="1274796" y="4945071"/>
            <a:ext cx="577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difference can be &gt;0 because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E4FB44F-8565-4C68-BBDB-24CFB8395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24573"/>
              </p:ext>
            </p:extLst>
          </p:nvPr>
        </p:nvGraphicFramePr>
        <p:xfrm>
          <a:off x="6131850" y="4813284"/>
          <a:ext cx="1644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2C1A51D-D2DD-4541-A173-0569193C4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1850" y="4813284"/>
                        <a:ext cx="16446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4DECA17-2CED-4523-B1AE-6EE680B7F91E}"/>
              </a:ext>
            </a:extLst>
          </p:cNvPr>
          <p:cNvSpPr txBox="1"/>
          <p:nvPr/>
        </p:nvSpPr>
        <p:spPr>
          <a:xfrm>
            <a:off x="7629993" y="4833435"/>
            <a:ext cx="4381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ffected by body effect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f M1 and M2 body is at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5A33A084-31A4-40DC-A12A-597EBEF4265C}"/>
              </a:ext>
            </a:extLst>
          </p:cNvPr>
          <p:cNvSpPr/>
          <p:nvPr/>
        </p:nvSpPr>
        <p:spPr>
          <a:xfrm rot="5400000">
            <a:off x="8804377" y="1911035"/>
            <a:ext cx="259080" cy="3761242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212D26E8-6105-4F7F-8490-2B740358CE2E}"/>
              </a:ext>
            </a:extLst>
          </p:cNvPr>
          <p:cNvSpPr txBox="1"/>
          <p:nvPr/>
        </p:nvSpPr>
        <p:spPr>
          <a:xfrm>
            <a:off x="8283030" y="2573955"/>
            <a:ext cx="37612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overdrive voltages can be made equal by design, so they cancel each other</a:t>
            </a:r>
          </a:p>
        </p:txBody>
      </p:sp>
    </p:spTree>
    <p:extLst>
      <p:ext uri="{BB962C8B-B14F-4D97-AF65-F5344CB8AC3E}">
        <p14:creationId xmlns:p14="http://schemas.microsoft.com/office/powerpoint/2010/main" val="211807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6" grpId="0"/>
      <p:bldP spid="16" grpId="0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ttangolo con angoli arrotondati 51">
            <a:extLst>
              <a:ext uri="{FF2B5EF4-FFF2-40B4-BE49-F238E27FC236}">
                <a16:creationId xmlns:a16="http://schemas.microsoft.com/office/drawing/2014/main" id="{0AA85FE3-C9B9-442F-A312-B24EF5F3DC51}"/>
              </a:ext>
            </a:extLst>
          </p:cNvPr>
          <p:cNvSpPr/>
          <p:nvPr/>
        </p:nvSpPr>
        <p:spPr>
          <a:xfrm>
            <a:off x="8057483" y="1199688"/>
            <a:ext cx="1667351" cy="194405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ttangolo con angoli arrotondati 52">
            <a:extLst>
              <a:ext uri="{FF2B5EF4-FFF2-40B4-BE49-F238E27FC236}">
                <a16:creationId xmlns:a16="http://schemas.microsoft.com/office/drawing/2014/main" id="{DBD4F6E6-3B16-47EC-B07A-814E1E8CA1CD}"/>
              </a:ext>
            </a:extLst>
          </p:cNvPr>
          <p:cNvSpPr/>
          <p:nvPr/>
        </p:nvSpPr>
        <p:spPr>
          <a:xfrm>
            <a:off x="1741455" y="1563750"/>
            <a:ext cx="1767058" cy="159808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ttangolo con angoli arrotondati 50">
            <a:extLst>
              <a:ext uri="{FF2B5EF4-FFF2-40B4-BE49-F238E27FC236}">
                <a16:creationId xmlns:a16="http://schemas.microsoft.com/office/drawing/2014/main" id="{8FC13FFC-DB01-4232-9DE3-99D39B09BB61}"/>
              </a:ext>
            </a:extLst>
          </p:cNvPr>
          <p:cNvSpPr/>
          <p:nvPr/>
        </p:nvSpPr>
        <p:spPr>
          <a:xfrm>
            <a:off x="6115169" y="1185174"/>
            <a:ext cx="1667351" cy="194405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ttangolo con angoli arrotondati 49">
            <a:extLst>
              <a:ext uri="{FF2B5EF4-FFF2-40B4-BE49-F238E27FC236}">
                <a16:creationId xmlns:a16="http://schemas.microsoft.com/office/drawing/2014/main" id="{1F5A1D8E-88FC-4BCE-BE5B-D80FE14A539B}"/>
              </a:ext>
            </a:extLst>
          </p:cNvPr>
          <p:cNvSpPr/>
          <p:nvPr/>
        </p:nvSpPr>
        <p:spPr>
          <a:xfrm>
            <a:off x="1381538" y="3279913"/>
            <a:ext cx="2534479" cy="2584174"/>
          </a:xfrm>
          <a:prstGeom prst="roundRect">
            <a:avLst>
              <a:gd name="adj" fmla="val 1192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C822352-0C94-4C4B-9DEC-9B6C4A443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ubunits of the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8FB389-6F8E-4360-AC42-1C2093C18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0AA375-1CC4-4E4E-BDCE-43D07166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0026A2-3C7D-4651-B6FB-D7C6E889B2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878" y="1104187"/>
            <a:ext cx="5167086" cy="4946898"/>
          </a:xfrm>
          <a:prstGeom prst="rect">
            <a:avLst/>
          </a:prstGeom>
        </p:spPr>
      </p:pic>
      <p:grpSp>
        <p:nvGrpSpPr>
          <p:cNvPr id="49" name="Gruppo 48">
            <a:extLst>
              <a:ext uri="{FF2B5EF4-FFF2-40B4-BE49-F238E27FC236}">
                <a16:creationId xmlns:a16="http://schemas.microsoft.com/office/drawing/2014/main" id="{086EF79B-7A88-4909-BEF2-8D75F8BCB09D}"/>
              </a:ext>
            </a:extLst>
          </p:cNvPr>
          <p:cNvGrpSpPr/>
          <p:nvPr/>
        </p:nvGrpSpPr>
        <p:grpSpPr>
          <a:xfrm>
            <a:off x="5067781" y="969097"/>
            <a:ext cx="6282923" cy="2192734"/>
            <a:chOff x="4173321" y="1105947"/>
            <a:chExt cx="6282923" cy="2192734"/>
          </a:xfrm>
        </p:grpSpPr>
        <p:sp>
          <p:nvSpPr>
            <p:cNvPr id="7" name="Elemento grafico 1">
              <a:extLst>
                <a:ext uri="{FF2B5EF4-FFF2-40B4-BE49-F238E27FC236}">
                  <a16:creationId xmlns:a16="http://schemas.microsoft.com/office/drawing/2014/main" id="{EEF20D97-E6D9-4CE1-BCF1-42BB50A93AA1}"/>
                </a:ext>
              </a:extLst>
            </p:cNvPr>
            <p:cNvSpPr/>
            <p:nvPr/>
          </p:nvSpPr>
          <p:spPr>
            <a:xfrm>
              <a:off x="9039956" y="2597029"/>
              <a:ext cx="516129" cy="12902"/>
            </a:xfrm>
            <a:custGeom>
              <a:avLst/>
              <a:gdLst>
                <a:gd name="connsiteX0" fmla="*/ 0 w 516129"/>
                <a:gd name="connsiteY0" fmla="*/ 0 h 12902"/>
                <a:gd name="connsiteX1" fmla="*/ 51613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0" y="0"/>
                  </a:moveTo>
                  <a:lnTo>
                    <a:pt x="51613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" name="Elemento grafico 1">
              <a:extLst>
                <a:ext uri="{FF2B5EF4-FFF2-40B4-BE49-F238E27FC236}">
                  <a16:creationId xmlns:a16="http://schemas.microsoft.com/office/drawing/2014/main" id="{A3C8A8BC-BB18-412A-974D-D3B9C4DF98B9}"/>
                </a:ext>
              </a:extLst>
            </p:cNvPr>
            <p:cNvSpPr/>
            <p:nvPr/>
          </p:nvSpPr>
          <p:spPr>
            <a:xfrm>
              <a:off x="9039956" y="1784142"/>
              <a:ext cx="516129" cy="12902"/>
            </a:xfrm>
            <a:custGeom>
              <a:avLst/>
              <a:gdLst>
                <a:gd name="connsiteX0" fmla="*/ 516130 w 516129"/>
                <a:gd name="connsiteY0" fmla="*/ 0 h 12902"/>
                <a:gd name="connsiteX1" fmla="*/ 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516130" y="0"/>
                  </a:moveTo>
                  <a:lnTo>
                    <a:pt x="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Elemento grafico 1">
              <a:extLst>
                <a:ext uri="{FF2B5EF4-FFF2-40B4-BE49-F238E27FC236}">
                  <a16:creationId xmlns:a16="http://schemas.microsoft.com/office/drawing/2014/main" id="{33211EFC-95E6-48B8-B7AE-4235E4C058FA}"/>
                </a:ext>
              </a:extLst>
            </p:cNvPr>
            <p:cNvSpPr/>
            <p:nvPr/>
          </p:nvSpPr>
          <p:spPr>
            <a:xfrm rot="5400000">
              <a:off x="6925426" y="1670527"/>
              <a:ext cx="202245" cy="162093"/>
            </a:xfrm>
            <a:custGeom>
              <a:avLst/>
              <a:gdLst>
                <a:gd name="connsiteX0" fmla="*/ 202326 w 202245"/>
                <a:gd name="connsiteY0" fmla="*/ 161942 h 162093"/>
                <a:gd name="connsiteX1" fmla="*/ 80 w 202245"/>
                <a:gd name="connsiteY1" fmla="*/ 161942 h 162093"/>
                <a:gd name="connsiteX2" fmla="*/ 101203 w 202245"/>
                <a:gd name="connsiteY2" fmla="*/ -151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1942"/>
                  </a:moveTo>
                  <a:lnTo>
                    <a:pt x="80" y="161942"/>
                  </a:lnTo>
                  <a:lnTo>
                    <a:pt x="101203" y="-151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0" name="Elemento grafico 1">
              <a:extLst>
                <a:ext uri="{FF2B5EF4-FFF2-40B4-BE49-F238E27FC236}">
                  <a16:creationId xmlns:a16="http://schemas.microsoft.com/office/drawing/2014/main" id="{EE0E27B9-3F5A-4583-B983-4BE7444C61DC}"/>
                </a:ext>
              </a:extLst>
            </p:cNvPr>
            <p:cNvGrpSpPr/>
            <p:nvPr/>
          </p:nvGrpSpPr>
          <p:grpSpPr>
            <a:xfrm>
              <a:off x="9184499" y="1951685"/>
              <a:ext cx="111958" cy="449843"/>
              <a:chOff x="5153201" y="1464668"/>
              <a:chExt cx="111958" cy="449843"/>
            </a:xfrm>
          </p:grpSpPr>
          <p:sp>
            <p:nvSpPr>
              <p:cNvPr id="47" name="Elemento grafico 1">
                <a:extLst>
                  <a:ext uri="{FF2B5EF4-FFF2-40B4-BE49-F238E27FC236}">
                    <a16:creationId xmlns:a16="http://schemas.microsoft.com/office/drawing/2014/main" id="{478DF611-B2CD-4685-836F-2A940D0C6B76}"/>
                  </a:ext>
                </a:extLst>
              </p:cNvPr>
              <p:cNvSpPr/>
              <p:nvPr/>
            </p:nvSpPr>
            <p:spPr>
              <a:xfrm rot="10800000">
                <a:off x="5153201" y="1812667"/>
                <a:ext cx="111958" cy="101844"/>
              </a:xfrm>
              <a:custGeom>
                <a:avLst/>
                <a:gdLst>
                  <a:gd name="connsiteX0" fmla="*/ 112211 w 111958"/>
                  <a:gd name="connsiteY0" fmla="*/ 101739 h 101844"/>
                  <a:gd name="connsiteX1" fmla="*/ 252 w 111958"/>
                  <a:gd name="connsiteY1" fmla="*/ 101739 h 101844"/>
                  <a:gd name="connsiteX2" fmla="*/ 56231 w 111958"/>
                  <a:gd name="connsiteY2" fmla="*/ -105 h 101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1958" h="101844">
                    <a:moveTo>
                      <a:pt x="112211" y="101739"/>
                    </a:moveTo>
                    <a:lnTo>
                      <a:pt x="252" y="101739"/>
                    </a:lnTo>
                    <a:lnTo>
                      <a:pt x="56231" y="-105"/>
                    </a:lnTo>
                    <a:close/>
                  </a:path>
                </a:pathLst>
              </a:custGeom>
              <a:solidFill>
                <a:srgbClr val="2B1100"/>
              </a:solidFill>
              <a:ln w="2579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Elemento grafico 1">
                <a:extLst>
                  <a:ext uri="{FF2B5EF4-FFF2-40B4-BE49-F238E27FC236}">
                    <a16:creationId xmlns:a16="http://schemas.microsoft.com/office/drawing/2014/main" id="{6F010F1A-A54F-40D1-A2E3-BC764F46CD50}"/>
                  </a:ext>
                </a:extLst>
              </p:cNvPr>
              <p:cNvSpPr/>
              <p:nvPr/>
            </p:nvSpPr>
            <p:spPr>
              <a:xfrm>
                <a:off x="5209179" y="1464668"/>
                <a:ext cx="12902" cy="381952"/>
              </a:xfrm>
              <a:custGeom>
                <a:avLst/>
                <a:gdLst>
                  <a:gd name="connsiteX0" fmla="*/ 358 w 12902"/>
                  <a:gd name="connsiteY0" fmla="*/ 382038 h 381952"/>
                  <a:gd name="connsiteX1" fmla="*/ 358 w 12902"/>
                  <a:gd name="connsiteY1" fmla="*/ 85 h 3819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381952">
                    <a:moveTo>
                      <a:pt x="358" y="382038"/>
                    </a:moveTo>
                    <a:lnTo>
                      <a:pt x="358" y="8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1" name="Elemento grafico 1">
              <a:extLst>
                <a:ext uri="{FF2B5EF4-FFF2-40B4-BE49-F238E27FC236}">
                  <a16:creationId xmlns:a16="http://schemas.microsoft.com/office/drawing/2014/main" id="{348F49EE-FDD9-4EF9-996D-0FA4B3B08525}"/>
                </a:ext>
              </a:extLst>
            </p:cNvPr>
            <p:cNvSpPr/>
            <p:nvPr/>
          </p:nvSpPr>
          <p:spPr>
            <a:xfrm>
              <a:off x="5427139" y="1507563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noFill/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Elemento grafico 1">
              <a:extLst>
                <a:ext uri="{FF2B5EF4-FFF2-40B4-BE49-F238E27FC236}">
                  <a16:creationId xmlns:a16="http://schemas.microsoft.com/office/drawing/2014/main" id="{E302AFAD-1220-4CC5-A134-A14C659D372C}"/>
                </a:ext>
              </a:extLst>
            </p:cNvPr>
            <p:cNvSpPr/>
            <p:nvPr/>
          </p:nvSpPr>
          <p:spPr>
            <a:xfrm>
              <a:off x="7233548" y="1507563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noFill/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Elemento grafico 1">
              <a:extLst>
                <a:ext uri="{FF2B5EF4-FFF2-40B4-BE49-F238E27FC236}">
                  <a16:creationId xmlns:a16="http://schemas.microsoft.com/office/drawing/2014/main" id="{C49B0D2D-AA50-427C-AE61-3DB8C9F84B6F}"/>
                </a:ext>
              </a:extLst>
            </p:cNvPr>
            <p:cNvGrpSpPr/>
            <p:nvPr/>
          </p:nvGrpSpPr>
          <p:grpSpPr>
            <a:xfrm>
              <a:off x="4995944" y="1700665"/>
              <a:ext cx="431011" cy="101834"/>
              <a:chOff x="964646" y="1213648"/>
              <a:chExt cx="431011" cy="101834"/>
            </a:xfrm>
          </p:grpSpPr>
          <p:sp>
            <p:nvSpPr>
              <p:cNvPr id="45" name="Elemento grafico 1">
                <a:extLst>
                  <a:ext uri="{FF2B5EF4-FFF2-40B4-BE49-F238E27FC236}">
                    <a16:creationId xmlns:a16="http://schemas.microsoft.com/office/drawing/2014/main" id="{6ECA8621-34BD-4CF6-A582-6E2D9341F8DF}"/>
                  </a:ext>
                </a:extLst>
              </p:cNvPr>
              <p:cNvSpPr/>
              <p:nvPr/>
            </p:nvSpPr>
            <p:spPr>
              <a:xfrm rot="10800000" flipV="1">
                <a:off x="1066481" y="1264565"/>
                <a:ext cx="329176" cy="12902"/>
              </a:xfrm>
              <a:custGeom>
                <a:avLst/>
                <a:gdLst>
                  <a:gd name="connsiteX0" fmla="*/ 105 w 329176"/>
                  <a:gd name="connsiteY0" fmla="*/ -61 h 12902"/>
                  <a:gd name="connsiteX1" fmla="*/ 329282 w 329176"/>
                  <a:gd name="connsiteY1" fmla="*/ -61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-61"/>
                    </a:moveTo>
                    <a:lnTo>
                      <a:pt x="329282" y="-61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Elemento grafico 1">
                <a:extLst>
                  <a:ext uri="{FF2B5EF4-FFF2-40B4-BE49-F238E27FC236}">
                    <a16:creationId xmlns:a16="http://schemas.microsoft.com/office/drawing/2014/main" id="{F820ABFB-845A-4490-B11A-7FD5846F5356}"/>
                  </a:ext>
                </a:extLst>
              </p:cNvPr>
              <p:cNvSpPr/>
              <p:nvPr/>
            </p:nvSpPr>
            <p:spPr>
              <a:xfrm rot="10800000" flipV="1">
                <a:off x="964646" y="1213648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856 h 101834"/>
                  <a:gd name="connsiteX1" fmla="*/ 51001 w 101834"/>
                  <a:gd name="connsiteY1" fmla="*/ 101773 h 101834"/>
                  <a:gd name="connsiteX2" fmla="*/ 84 w 101834"/>
                  <a:gd name="connsiteY2" fmla="*/ 50856 h 101834"/>
                  <a:gd name="connsiteX3" fmla="*/ 51001 w 101834"/>
                  <a:gd name="connsiteY3" fmla="*/ -61 h 101834"/>
                  <a:gd name="connsiteX4" fmla="*/ 101918 w 101834"/>
                  <a:gd name="connsiteY4" fmla="*/ 50856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856"/>
                    </a:moveTo>
                    <a:cubicBezTo>
                      <a:pt x="101918" y="78977"/>
                      <a:pt x="79122" y="101773"/>
                      <a:pt x="51001" y="101773"/>
                    </a:cubicBezTo>
                    <a:cubicBezTo>
                      <a:pt x="22880" y="101773"/>
                      <a:pt x="84" y="78977"/>
                      <a:pt x="84" y="50856"/>
                    </a:cubicBezTo>
                    <a:cubicBezTo>
                      <a:pt x="84" y="22735"/>
                      <a:pt x="22880" y="-61"/>
                      <a:pt x="51001" y="-61"/>
                    </a:cubicBezTo>
                    <a:cubicBezTo>
                      <a:pt x="79122" y="-61"/>
                      <a:pt x="101918" y="22735"/>
                      <a:pt x="101918" y="5085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" name="Elemento grafico 1">
              <a:extLst>
                <a:ext uri="{FF2B5EF4-FFF2-40B4-BE49-F238E27FC236}">
                  <a16:creationId xmlns:a16="http://schemas.microsoft.com/office/drawing/2014/main" id="{0DA9C8E4-068B-4CCC-9BD0-AF2A890EA66A}"/>
                </a:ext>
              </a:extLst>
            </p:cNvPr>
            <p:cNvGrpSpPr/>
            <p:nvPr/>
          </p:nvGrpSpPr>
          <p:grpSpPr>
            <a:xfrm>
              <a:off x="4996128" y="2551044"/>
              <a:ext cx="431011" cy="101834"/>
              <a:chOff x="964830" y="2064027"/>
              <a:chExt cx="431011" cy="101834"/>
            </a:xfrm>
          </p:grpSpPr>
          <p:sp>
            <p:nvSpPr>
              <p:cNvPr id="43" name="Elemento grafico 1">
                <a:extLst>
                  <a:ext uri="{FF2B5EF4-FFF2-40B4-BE49-F238E27FC236}">
                    <a16:creationId xmlns:a16="http://schemas.microsoft.com/office/drawing/2014/main" id="{13C3D5EB-CEE2-4DAA-9881-63F2BFB44D78}"/>
                  </a:ext>
                </a:extLst>
              </p:cNvPr>
              <p:cNvSpPr/>
              <p:nvPr/>
            </p:nvSpPr>
            <p:spPr>
              <a:xfrm rot="10800000" flipV="1">
                <a:off x="1066665" y="2114945"/>
                <a:ext cx="329176" cy="12902"/>
              </a:xfrm>
              <a:custGeom>
                <a:avLst/>
                <a:gdLst>
                  <a:gd name="connsiteX0" fmla="*/ 105 w 329176"/>
                  <a:gd name="connsiteY0" fmla="*/ 5 h 12902"/>
                  <a:gd name="connsiteX1" fmla="*/ 329282 w 329176"/>
                  <a:gd name="connsiteY1" fmla="*/ 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5"/>
                    </a:moveTo>
                    <a:lnTo>
                      <a:pt x="329282" y="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Elemento grafico 1">
                <a:extLst>
                  <a:ext uri="{FF2B5EF4-FFF2-40B4-BE49-F238E27FC236}">
                    <a16:creationId xmlns:a16="http://schemas.microsoft.com/office/drawing/2014/main" id="{D853EB2B-B1E0-4D63-A5AD-B906677AC5FF}"/>
                  </a:ext>
                </a:extLst>
              </p:cNvPr>
              <p:cNvSpPr/>
              <p:nvPr/>
            </p:nvSpPr>
            <p:spPr>
              <a:xfrm rot="10800000" flipV="1">
                <a:off x="964830" y="2064027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922 h 101834"/>
                  <a:gd name="connsiteX1" fmla="*/ 51001 w 101834"/>
                  <a:gd name="connsiteY1" fmla="*/ 101839 h 101834"/>
                  <a:gd name="connsiteX2" fmla="*/ 84 w 101834"/>
                  <a:gd name="connsiteY2" fmla="*/ 50922 h 101834"/>
                  <a:gd name="connsiteX3" fmla="*/ 51001 w 101834"/>
                  <a:gd name="connsiteY3" fmla="*/ 5 h 101834"/>
                  <a:gd name="connsiteX4" fmla="*/ 101918 w 101834"/>
                  <a:gd name="connsiteY4" fmla="*/ 50922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922"/>
                    </a:moveTo>
                    <a:cubicBezTo>
                      <a:pt x="101918" y="79043"/>
                      <a:pt x="79122" y="101839"/>
                      <a:pt x="51001" y="101839"/>
                    </a:cubicBezTo>
                    <a:cubicBezTo>
                      <a:pt x="22881" y="101839"/>
                      <a:pt x="84" y="79043"/>
                      <a:pt x="84" y="50922"/>
                    </a:cubicBezTo>
                    <a:cubicBezTo>
                      <a:pt x="84" y="22801"/>
                      <a:pt x="22881" y="5"/>
                      <a:pt x="51001" y="5"/>
                    </a:cubicBezTo>
                    <a:cubicBezTo>
                      <a:pt x="79122" y="5"/>
                      <a:pt x="101918" y="22801"/>
                      <a:pt x="101918" y="509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" name="Elemento grafico 1">
              <a:extLst>
                <a:ext uri="{FF2B5EF4-FFF2-40B4-BE49-F238E27FC236}">
                  <a16:creationId xmlns:a16="http://schemas.microsoft.com/office/drawing/2014/main" id="{F66CCFE4-5AAD-4CBE-911F-987F552941B3}"/>
                </a:ext>
              </a:extLst>
            </p:cNvPr>
            <p:cNvSpPr/>
            <p:nvPr/>
          </p:nvSpPr>
          <p:spPr>
            <a:xfrm>
              <a:off x="6765520" y="1751572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Elemento grafico 1">
              <a:extLst>
                <a:ext uri="{FF2B5EF4-FFF2-40B4-BE49-F238E27FC236}">
                  <a16:creationId xmlns:a16="http://schemas.microsoft.com/office/drawing/2014/main" id="{59B2C3BA-2901-4121-9334-710C04201E08}"/>
                </a:ext>
              </a:extLst>
            </p:cNvPr>
            <p:cNvSpPr/>
            <p:nvPr/>
          </p:nvSpPr>
          <p:spPr>
            <a:xfrm>
              <a:off x="6765520" y="2601945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Elemento grafico 1">
              <a:extLst>
                <a:ext uri="{FF2B5EF4-FFF2-40B4-BE49-F238E27FC236}">
                  <a16:creationId xmlns:a16="http://schemas.microsoft.com/office/drawing/2014/main" id="{98C56F78-ADA5-44D7-A0B8-9D7F1EFD4928}"/>
                </a:ext>
              </a:extLst>
            </p:cNvPr>
            <p:cNvSpPr/>
            <p:nvPr/>
          </p:nvSpPr>
          <p:spPr>
            <a:xfrm>
              <a:off x="8571941" y="1784142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Elemento grafico 1">
              <a:extLst>
                <a:ext uri="{FF2B5EF4-FFF2-40B4-BE49-F238E27FC236}">
                  <a16:creationId xmlns:a16="http://schemas.microsoft.com/office/drawing/2014/main" id="{FB4F4C66-B75E-4925-8463-48D6C5D4BB6F}"/>
                </a:ext>
              </a:extLst>
            </p:cNvPr>
            <p:cNvSpPr/>
            <p:nvPr/>
          </p:nvSpPr>
          <p:spPr>
            <a:xfrm>
              <a:off x="8571941" y="2597029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Elemento grafico 1">
              <a:extLst>
                <a:ext uri="{FF2B5EF4-FFF2-40B4-BE49-F238E27FC236}">
                  <a16:creationId xmlns:a16="http://schemas.microsoft.com/office/drawing/2014/main" id="{73E36882-C7F6-4CD9-AEF7-4144AA519E4E}"/>
                </a:ext>
              </a:extLst>
            </p:cNvPr>
            <p:cNvSpPr/>
            <p:nvPr/>
          </p:nvSpPr>
          <p:spPr>
            <a:xfrm>
              <a:off x="8949635" y="1784142"/>
              <a:ext cx="180640" cy="812886"/>
            </a:xfrm>
            <a:custGeom>
              <a:avLst/>
              <a:gdLst>
                <a:gd name="connsiteX0" fmla="*/ 90320 w 180640"/>
                <a:gd name="connsiteY0" fmla="*/ 812886 h 812886"/>
                <a:gd name="connsiteX1" fmla="*/ 90320 w 180640"/>
                <a:gd name="connsiteY1" fmla="*/ 677403 h 812886"/>
                <a:gd name="connsiteX2" fmla="*/ 180641 w 180640"/>
                <a:gd name="connsiteY2" fmla="*/ 632243 h 812886"/>
                <a:gd name="connsiteX3" fmla="*/ 0 w 180640"/>
                <a:gd name="connsiteY3" fmla="*/ 541922 h 812886"/>
                <a:gd name="connsiteX4" fmla="*/ 180641 w 180640"/>
                <a:gd name="connsiteY4" fmla="*/ 451602 h 812886"/>
                <a:gd name="connsiteX5" fmla="*/ 0 w 180640"/>
                <a:gd name="connsiteY5" fmla="*/ 361282 h 812886"/>
                <a:gd name="connsiteX6" fmla="*/ 180641 w 180640"/>
                <a:gd name="connsiteY6" fmla="*/ 270961 h 812886"/>
                <a:gd name="connsiteX7" fmla="*/ 0 w 180640"/>
                <a:gd name="connsiteY7" fmla="*/ 180641 h 812886"/>
                <a:gd name="connsiteX8" fmla="*/ 90320 w 180640"/>
                <a:gd name="connsiteY8" fmla="*/ 135481 h 812886"/>
                <a:gd name="connsiteX9" fmla="*/ 90320 w 180640"/>
                <a:gd name="connsiteY9" fmla="*/ 0 h 812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640" h="812886">
                  <a:moveTo>
                    <a:pt x="90320" y="812886"/>
                  </a:moveTo>
                  <a:lnTo>
                    <a:pt x="90320" y="677403"/>
                  </a:lnTo>
                  <a:lnTo>
                    <a:pt x="180641" y="632243"/>
                  </a:lnTo>
                  <a:lnTo>
                    <a:pt x="0" y="541922"/>
                  </a:lnTo>
                  <a:lnTo>
                    <a:pt x="180641" y="451602"/>
                  </a:lnTo>
                  <a:lnTo>
                    <a:pt x="0" y="361282"/>
                  </a:lnTo>
                  <a:lnTo>
                    <a:pt x="180641" y="270961"/>
                  </a:lnTo>
                  <a:lnTo>
                    <a:pt x="0" y="180641"/>
                  </a:lnTo>
                  <a:lnTo>
                    <a:pt x="90320" y="135481"/>
                  </a:lnTo>
                  <a:lnTo>
                    <a:pt x="90320" y="0"/>
                  </a:lnTo>
                </a:path>
              </a:pathLst>
            </a:custGeom>
            <a:noFill/>
            <a:ln w="2577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Elemento grafico 1">
              <a:extLst>
                <a:ext uri="{FF2B5EF4-FFF2-40B4-BE49-F238E27FC236}">
                  <a16:creationId xmlns:a16="http://schemas.microsoft.com/office/drawing/2014/main" id="{EC737C45-F629-4B3F-9327-712A617A4E8C}"/>
                </a:ext>
              </a:extLst>
            </p:cNvPr>
            <p:cNvSpPr txBox="1"/>
            <p:nvPr/>
          </p:nvSpPr>
          <p:spPr>
            <a:xfrm>
              <a:off x="5654225" y="2857550"/>
              <a:ext cx="798750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-to-I</a:t>
              </a:r>
            </a:p>
          </p:txBody>
        </p:sp>
        <p:grpSp>
          <p:nvGrpSpPr>
            <p:cNvPr id="22" name="Elemento grafico 1">
              <a:extLst>
                <a:ext uri="{FF2B5EF4-FFF2-40B4-BE49-F238E27FC236}">
                  <a16:creationId xmlns:a16="http://schemas.microsoft.com/office/drawing/2014/main" id="{96A6C999-2F92-4303-8971-8044C71CE74E}"/>
                </a:ext>
              </a:extLst>
            </p:cNvPr>
            <p:cNvGrpSpPr/>
            <p:nvPr/>
          </p:nvGrpSpPr>
          <p:grpSpPr>
            <a:xfrm>
              <a:off x="9556084" y="1733245"/>
              <a:ext cx="431011" cy="101834"/>
              <a:chOff x="5524786" y="1246228"/>
              <a:chExt cx="431011" cy="101834"/>
            </a:xfrm>
          </p:grpSpPr>
          <p:sp>
            <p:nvSpPr>
              <p:cNvPr id="41" name="Elemento grafico 1">
                <a:extLst>
                  <a:ext uri="{FF2B5EF4-FFF2-40B4-BE49-F238E27FC236}">
                    <a16:creationId xmlns:a16="http://schemas.microsoft.com/office/drawing/2014/main" id="{9601CECE-29D0-411B-992D-7D7FA3D887E9}"/>
                  </a:ext>
                </a:extLst>
              </p:cNvPr>
              <p:cNvSpPr/>
              <p:nvPr/>
            </p:nvSpPr>
            <p:spPr>
              <a:xfrm>
                <a:off x="5524786" y="1297145"/>
                <a:ext cx="329176" cy="12902"/>
              </a:xfrm>
              <a:custGeom>
                <a:avLst/>
                <a:gdLst>
                  <a:gd name="connsiteX0" fmla="*/ 451 w 329176"/>
                  <a:gd name="connsiteY0" fmla="*/ -59 h 12902"/>
                  <a:gd name="connsiteX1" fmla="*/ 329628 w 329176"/>
                  <a:gd name="connsiteY1" fmla="*/ -59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-59"/>
                    </a:moveTo>
                    <a:lnTo>
                      <a:pt x="329628" y="-59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1">
                <a:extLst>
                  <a:ext uri="{FF2B5EF4-FFF2-40B4-BE49-F238E27FC236}">
                    <a16:creationId xmlns:a16="http://schemas.microsoft.com/office/drawing/2014/main" id="{3E0557CB-3EE2-4354-ACED-D17F46E2EF27}"/>
                  </a:ext>
                </a:extLst>
              </p:cNvPr>
              <p:cNvSpPr/>
              <p:nvPr/>
            </p:nvSpPr>
            <p:spPr>
              <a:xfrm>
                <a:off x="5853963" y="1246228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858 h 101834"/>
                  <a:gd name="connsiteX1" fmla="*/ 51380 w 101834"/>
                  <a:gd name="connsiteY1" fmla="*/ 101775 h 101834"/>
                  <a:gd name="connsiteX2" fmla="*/ 463 w 101834"/>
                  <a:gd name="connsiteY2" fmla="*/ 50858 h 101834"/>
                  <a:gd name="connsiteX3" fmla="*/ 51380 w 101834"/>
                  <a:gd name="connsiteY3" fmla="*/ -59 h 101834"/>
                  <a:gd name="connsiteX4" fmla="*/ 102297 w 101834"/>
                  <a:gd name="connsiteY4" fmla="*/ 50858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858"/>
                    </a:moveTo>
                    <a:cubicBezTo>
                      <a:pt x="102297" y="78979"/>
                      <a:pt x="79501" y="101775"/>
                      <a:pt x="51380" y="101775"/>
                    </a:cubicBezTo>
                    <a:cubicBezTo>
                      <a:pt x="23259" y="101775"/>
                      <a:pt x="463" y="78979"/>
                      <a:pt x="463" y="50858"/>
                    </a:cubicBezTo>
                    <a:cubicBezTo>
                      <a:pt x="463" y="22737"/>
                      <a:pt x="23259" y="-59"/>
                      <a:pt x="51380" y="-59"/>
                    </a:cubicBezTo>
                    <a:cubicBezTo>
                      <a:pt x="79501" y="-59"/>
                      <a:pt x="102297" y="22737"/>
                      <a:pt x="102297" y="50858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3" name="Elemento grafico 1">
              <a:extLst>
                <a:ext uri="{FF2B5EF4-FFF2-40B4-BE49-F238E27FC236}">
                  <a16:creationId xmlns:a16="http://schemas.microsoft.com/office/drawing/2014/main" id="{57C9D24A-974A-482B-B245-950E7050A5A0}"/>
                </a:ext>
              </a:extLst>
            </p:cNvPr>
            <p:cNvGrpSpPr/>
            <p:nvPr/>
          </p:nvGrpSpPr>
          <p:grpSpPr>
            <a:xfrm>
              <a:off x="9556084" y="2546128"/>
              <a:ext cx="431011" cy="101834"/>
              <a:chOff x="5524786" y="2059111"/>
              <a:chExt cx="431011" cy="101834"/>
            </a:xfrm>
          </p:grpSpPr>
          <p:sp>
            <p:nvSpPr>
              <p:cNvPr id="39" name="Elemento grafico 1">
                <a:extLst>
                  <a:ext uri="{FF2B5EF4-FFF2-40B4-BE49-F238E27FC236}">
                    <a16:creationId xmlns:a16="http://schemas.microsoft.com/office/drawing/2014/main" id="{7AADBE5F-B3D1-4667-9505-3D43EF0AD1C5}"/>
                  </a:ext>
                </a:extLst>
              </p:cNvPr>
              <p:cNvSpPr/>
              <p:nvPr/>
            </p:nvSpPr>
            <p:spPr>
              <a:xfrm>
                <a:off x="5524786" y="2110029"/>
                <a:ext cx="329176" cy="12902"/>
              </a:xfrm>
              <a:custGeom>
                <a:avLst/>
                <a:gdLst>
                  <a:gd name="connsiteX0" fmla="*/ 451 w 329176"/>
                  <a:gd name="connsiteY0" fmla="*/ 4 h 12902"/>
                  <a:gd name="connsiteX1" fmla="*/ 329628 w 329176"/>
                  <a:gd name="connsiteY1" fmla="*/ 4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4"/>
                    </a:moveTo>
                    <a:lnTo>
                      <a:pt x="329628" y="4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Elemento grafico 1">
                <a:extLst>
                  <a:ext uri="{FF2B5EF4-FFF2-40B4-BE49-F238E27FC236}">
                    <a16:creationId xmlns:a16="http://schemas.microsoft.com/office/drawing/2014/main" id="{4ABD6107-3886-40A4-9DCB-10F10DBF82E3}"/>
                  </a:ext>
                </a:extLst>
              </p:cNvPr>
              <p:cNvSpPr/>
              <p:nvPr/>
            </p:nvSpPr>
            <p:spPr>
              <a:xfrm>
                <a:off x="5853963" y="2059111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921 h 101834"/>
                  <a:gd name="connsiteX1" fmla="*/ 51380 w 101834"/>
                  <a:gd name="connsiteY1" fmla="*/ 101838 h 101834"/>
                  <a:gd name="connsiteX2" fmla="*/ 463 w 101834"/>
                  <a:gd name="connsiteY2" fmla="*/ 50921 h 101834"/>
                  <a:gd name="connsiteX3" fmla="*/ 51380 w 101834"/>
                  <a:gd name="connsiteY3" fmla="*/ 4 h 101834"/>
                  <a:gd name="connsiteX4" fmla="*/ 102297 w 101834"/>
                  <a:gd name="connsiteY4" fmla="*/ 50921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921"/>
                    </a:moveTo>
                    <a:cubicBezTo>
                      <a:pt x="102297" y="79042"/>
                      <a:pt x="79501" y="101838"/>
                      <a:pt x="51380" y="101838"/>
                    </a:cubicBezTo>
                    <a:cubicBezTo>
                      <a:pt x="23259" y="101838"/>
                      <a:pt x="463" y="79042"/>
                      <a:pt x="463" y="50921"/>
                    </a:cubicBezTo>
                    <a:cubicBezTo>
                      <a:pt x="463" y="22800"/>
                      <a:pt x="23259" y="4"/>
                      <a:pt x="51380" y="4"/>
                    </a:cubicBezTo>
                    <a:cubicBezTo>
                      <a:pt x="79501" y="4"/>
                      <a:pt x="102297" y="22800"/>
                      <a:pt x="102297" y="50921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Elemento grafico 1">
              <a:extLst>
                <a:ext uri="{FF2B5EF4-FFF2-40B4-BE49-F238E27FC236}">
                  <a16:creationId xmlns:a16="http://schemas.microsoft.com/office/drawing/2014/main" id="{A738073B-774D-424D-8E06-190BA8BE3437}"/>
                </a:ext>
              </a:extLst>
            </p:cNvPr>
            <p:cNvSpPr txBox="1"/>
            <p:nvPr/>
          </p:nvSpPr>
          <p:spPr>
            <a:xfrm>
              <a:off x="7487236" y="2847844"/>
              <a:ext cx="714219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-to-I</a:t>
              </a:r>
            </a:p>
          </p:txBody>
        </p:sp>
        <p:sp>
          <p:nvSpPr>
            <p:cNvPr id="25" name="Elemento grafico 1">
              <a:extLst>
                <a:ext uri="{FF2B5EF4-FFF2-40B4-BE49-F238E27FC236}">
                  <a16:creationId xmlns:a16="http://schemas.microsoft.com/office/drawing/2014/main" id="{09768399-517D-4860-B5D6-D5FE696430C0}"/>
                </a:ext>
              </a:extLst>
            </p:cNvPr>
            <p:cNvSpPr/>
            <p:nvPr/>
          </p:nvSpPr>
          <p:spPr>
            <a:xfrm rot="5400000">
              <a:off x="6925426" y="2520899"/>
              <a:ext cx="202245" cy="162093"/>
            </a:xfrm>
            <a:custGeom>
              <a:avLst/>
              <a:gdLst>
                <a:gd name="connsiteX0" fmla="*/ 202326 w 202245"/>
                <a:gd name="connsiteY0" fmla="*/ 162008 h 162093"/>
                <a:gd name="connsiteX1" fmla="*/ 80 w 202245"/>
                <a:gd name="connsiteY1" fmla="*/ 162008 h 162093"/>
                <a:gd name="connsiteX2" fmla="*/ 101203 w 202245"/>
                <a:gd name="connsiteY2" fmla="*/ -85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2008"/>
                  </a:moveTo>
                  <a:lnTo>
                    <a:pt x="80" y="162008"/>
                  </a:lnTo>
                  <a:lnTo>
                    <a:pt x="101203" y="-85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6" name="Elemento grafico 1">
              <a:extLst>
                <a:ext uri="{FF2B5EF4-FFF2-40B4-BE49-F238E27FC236}">
                  <a16:creationId xmlns:a16="http://schemas.microsoft.com/office/drawing/2014/main" id="{1BBD9942-B4E8-4EAB-A1A3-A96D48F631C1}"/>
                </a:ext>
              </a:extLst>
            </p:cNvPr>
            <p:cNvGrpSpPr/>
            <p:nvPr/>
          </p:nvGrpSpPr>
          <p:grpSpPr>
            <a:xfrm>
              <a:off x="4670229" y="1787315"/>
              <a:ext cx="198423" cy="203860"/>
              <a:chOff x="638931" y="1300298"/>
              <a:chExt cx="198423" cy="203860"/>
            </a:xfrm>
            <a:noFill/>
          </p:grpSpPr>
          <p:sp>
            <p:nvSpPr>
              <p:cNvPr id="37" name="Elemento grafico 1">
                <a:extLst>
                  <a:ext uri="{FF2B5EF4-FFF2-40B4-BE49-F238E27FC236}">
                    <a16:creationId xmlns:a16="http://schemas.microsoft.com/office/drawing/2014/main" id="{8858F338-7720-4999-9E2A-CBAC3B6927F5}"/>
                  </a:ext>
                </a:extLst>
              </p:cNvPr>
              <p:cNvSpPr/>
              <p:nvPr/>
            </p:nvSpPr>
            <p:spPr>
              <a:xfrm>
                <a:off x="638931" y="1402230"/>
                <a:ext cx="198423" cy="12902"/>
              </a:xfrm>
              <a:custGeom>
                <a:avLst/>
                <a:gdLst>
                  <a:gd name="connsiteX0" fmla="*/ 198392 w 198423"/>
                  <a:gd name="connsiteY0" fmla="*/ -35 h 12902"/>
                  <a:gd name="connsiteX1" fmla="*/ -31 w 198423"/>
                  <a:gd name="connsiteY1" fmla="*/ -3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392" y="-3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Elemento grafico 1">
                <a:extLst>
                  <a:ext uri="{FF2B5EF4-FFF2-40B4-BE49-F238E27FC236}">
                    <a16:creationId xmlns:a16="http://schemas.microsoft.com/office/drawing/2014/main" id="{28358274-76C2-47AE-BFDB-F197BEE931C0}"/>
                  </a:ext>
                </a:extLst>
              </p:cNvPr>
              <p:cNvSpPr/>
              <p:nvPr/>
            </p:nvSpPr>
            <p:spPr>
              <a:xfrm>
                <a:off x="738143" y="1300298"/>
                <a:ext cx="12902" cy="203860"/>
              </a:xfrm>
              <a:custGeom>
                <a:avLst/>
                <a:gdLst>
                  <a:gd name="connsiteX0" fmla="*/ -31 w 12902"/>
                  <a:gd name="connsiteY0" fmla="*/ 203825 h 203860"/>
                  <a:gd name="connsiteX1" fmla="*/ -31 w 12902"/>
                  <a:gd name="connsiteY1" fmla="*/ -35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-31" y="20382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7" name="Elemento grafico 1">
              <a:extLst>
                <a:ext uri="{FF2B5EF4-FFF2-40B4-BE49-F238E27FC236}">
                  <a16:creationId xmlns:a16="http://schemas.microsoft.com/office/drawing/2014/main" id="{D2C2FCA0-2F9F-46B5-BF8D-CB17F21666A0}"/>
                </a:ext>
              </a:extLst>
            </p:cNvPr>
            <p:cNvSpPr/>
            <p:nvPr/>
          </p:nvSpPr>
          <p:spPr>
            <a:xfrm>
              <a:off x="4670232" y="2470352"/>
              <a:ext cx="198422" cy="12902"/>
            </a:xfrm>
            <a:custGeom>
              <a:avLst/>
              <a:gdLst>
                <a:gd name="connsiteX0" fmla="*/ 198422 w 198422"/>
                <a:gd name="connsiteY0" fmla="*/ 0 h 12902"/>
                <a:gd name="connsiteX1" fmla="*/ 0 w 198422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2" h="12902">
                  <a:moveTo>
                    <a:pt x="198422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1">
              <a:extLst>
                <a:ext uri="{FF2B5EF4-FFF2-40B4-BE49-F238E27FC236}">
                  <a16:creationId xmlns:a16="http://schemas.microsoft.com/office/drawing/2014/main" id="{1D8B937F-3AD3-499E-8637-61CED6B503E7}"/>
                </a:ext>
              </a:extLst>
            </p:cNvPr>
            <p:cNvGrpSpPr/>
            <p:nvPr/>
          </p:nvGrpSpPr>
          <p:grpSpPr>
            <a:xfrm>
              <a:off x="10185090" y="1726619"/>
              <a:ext cx="198423" cy="203860"/>
              <a:chOff x="6153792" y="1239602"/>
              <a:chExt cx="198423" cy="203860"/>
            </a:xfrm>
            <a:noFill/>
          </p:grpSpPr>
          <p:sp>
            <p:nvSpPr>
              <p:cNvPr id="35" name="Elemento grafico 1">
                <a:extLst>
                  <a:ext uri="{FF2B5EF4-FFF2-40B4-BE49-F238E27FC236}">
                    <a16:creationId xmlns:a16="http://schemas.microsoft.com/office/drawing/2014/main" id="{D86DF7C9-CA69-415A-913E-9C51E2E95995}"/>
                  </a:ext>
                </a:extLst>
              </p:cNvPr>
              <p:cNvSpPr/>
              <p:nvPr/>
            </p:nvSpPr>
            <p:spPr>
              <a:xfrm>
                <a:off x="6153792" y="1341535"/>
                <a:ext cx="198423" cy="12902"/>
              </a:xfrm>
              <a:custGeom>
                <a:avLst/>
                <a:gdLst>
                  <a:gd name="connsiteX0" fmla="*/ 198820 w 198423"/>
                  <a:gd name="connsiteY0" fmla="*/ -40 h 12902"/>
                  <a:gd name="connsiteX1" fmla="*/ 396 w 198423"/>
                  <a:gd name="connsiteY1" fmla="*/ -40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820" y="-4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Elemento grafico 1">
                <a:extLst>
                  <a:ext uri="{FF2B5EF4-FFF2-40B4-BE49-F238E27FC236}">
                    <a16:creationId xmlns:a16="http://schemas.microsoft.com/office/drawing/2014/main" id="{AF99E9D8-081C-4991-8E60-6E7226F081D8}"/>
                  </a:ext>
                </a:extLst>
              </p:cNvPr>
              <p:cNvSpPr/>
              <p:nvPr/>
            </p:nvSpPr>
            <p:spPr>
              <a:xfrm>
                <a:off x="6253003" y="1239602"/>
                <a:ext cx="12902" cy="203860"/>
              </a:xfrm>
              <a:custGeom>
                <a:avLst/>
                <a:gdLst>
                  <a:gd name="connsiteX0" fmla="*/ 396 w 12902"/>
                  <a:gd name="connsiteY0" fmla="*/ 203820 h 203860"/>
                  <a:gd name="connsiteX1" fmla="*/ 396 w 12902"/>
                  <a:gd name="connsiteY1" fmla="*/ -40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396" y="20382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Elemento grafico 1">
              <a:extLst>
                <a:ext uri="{FF2B5EF4-FFF2-40B4-BE49-F238E27FC236}">
                  <a16:creationId xmlns:a16="http://schemas.microsoft.com/office/drawing/2014/main" id="{9A8BB953-3629-4772-9F64-06D9041399BE}"/>
                </a:ext>
              </a:extLst>
            </p:cNvPr>
            <p:cNvSpPr/>
            <p:nvPr/>
          </p:nvSpPr>
          <p:spPr>
            <a:xfrm>
              <a:off x="10257824" y="2540591"/>
              <a:ext cx="198420" cy="12902"/>
            </a:xfrm>
            <a:custGeom>
              <a:avLst/>
              <a:gdLst>
                <a:gd name="connsiteX0" fmla="*/ 198421 w 198420"/>
                <a:gd name="connsiteY0" fmla="*/ 0 h 12902"/>
                <a:gd name="connsiteX1" fmla="*/ 0 w 198420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0" h="12902">
                  <a:moveTo>
                    <a:pt x="198421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Elemento grafico 1">
              <a:extLst>
                <a:ext uri="{FF2B5EF4-FFF2-40B4-BE49-F238E27FC236}">
                  <a16:creationId xmlns:a16="http://schemas.microsoft.com/office/drawing/2014/main" id="{FF40BF5C-BC4E-4FF2-9BEB-294C7CFF6008}"/>
                </a:ext>
              </a:extLst>
            </p:cNvPr>
            <p:cNvSpPr txBox="1"/>
            <p:nvPr/>
          </p:nvSpPr>
          <p:spPr>
            <a:xfrm>
              <a:off x="6798374" y="2704028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1" name="Elemento grafico 1">
              <a:extLst>
                <a:ext uri="{FF2B5EF4-FFF2-40B4-BE49-F238E27FC236}">
                  <a16:creationId xmlns:a16="http://schemas.microsoft.com/office/drawing/2014/main" id="{E8BC33F8-CAF2-428A-B7AA-7C2CFB0ED8C1}"/>
                </a:ext>
              </a:extLst>
            </p:cNvPr>
            <p:cNvSpPr txBox="1"/>
            <p:nvPr/>
          </p:nvSpPr>
          <p:spPr>
            <a:xfrm>
              <a:off x="6804748" y="1105947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2" name="Elemento grafico 1">
              <a:extLst>
                <a:ext uri="{FF2B5EF4-FFF2-40B4-BE49-F238E27FC236}">
                  <a16:creationId xmlns:a16="http://schemas.microsoft.com/office/drawing/2014/main" id="{D1574F20-8BCA-4573-86A2-60DA257F8368}"/>
                </a:ext>
              </a:extLst>
            </p:cNvPr>
            <p:cNvSpPr txBox="1"/>
            <p:nvPr/>
          </p:nvSpPr>
          <p:spPr>
            <a:xfrm>
              <a:off x="4173321" y="1909000"/>
              <a:ext cx="62157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33" name="Elemento grafico 1">
              <a:extLst>
                <a:ext uri="{FF2B5EF4-FFF2-40B4-BE49-F238E27FC236}">
                  <a16:creationId xmlns:a16="http://schemas.microsoft.com/office/drawing/2014/main" id="{E4B3AB6E-8B4D-4BE8-9F18-D0A3CCE62C69}"/>
                </a:ext>
              </a:extLst>
            </p:cNvPr>
            <p:cNvSpPr txBox="1"/>
            <p:nvPr/>
          </p:nvSpPr>
          <p:spPr>
            <a:xfrm>
              <a:off x="8624911" y="1142823"/>
              <a:ext cx="763511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4" name="Elemento grafico 1">
              <a:extLst>
                <a:ext uri="{FF2B5EF4-FFF2-40B4-BE49-F238E27FC236}">
                  <a16:creationId xmlns:a16="http://schemas.microsoft.com/office/drawing/2014/main" id="{2C26E438-90F8-4529-83A5-043BC9E0BCBE}"/>
                </a:ext>
              </a:extLst>
            </p:cNvPr>
            <p:cNvSpPr txBox="1"/>
            <p:nvPr/>
          </p:nvSpPr>
          <p:spPr>
            <a:xfrm>
              <a:off x="9276405" y="1904043"/>
              <a:ext cx="634482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cc</a:t>
              </a:r>
            </a:p>
          </p:txBody>
        </p:sp>
      </p:grp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A8A2A4A0-1EBB-4B8E-BFC9-4065B349BEE8}"/>
              </a:ext>
            </a:extLst>
          </p:cNvPr>
          <p:cNvSpPr txBox="1"/>
          <p:nvPr/>
        </p:nvSpPr>
        <p:spPr>
          <a:xfrm>
            <a:off x="1366037" y="2900221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6576C7CB-860D-417F-B18A-34CDA02648A2}"/>
              </a:ext>
            </a:extLst>
          </p:cNvPr>
          <p:cNvSpPr txBox="1"/>
          <p:nvPr/>
        </p:nvSpPr>
        <p:spPr>
          <a:xfrm>
            <a:off x="2860017" y="2956932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57" name="Connettore 2 56">
            <a:extLst>
              <a:ext uri="{FF2B5EF4-FFF2-40B4-BE49-F238E27FC236}">
                <a16:creationId xmlns:a16="http://schemas.microsoft.com/office/drawing/2014/main" id="{067C6EA2-D65C-4EA6-B675-397585FFA97C}"/>
              </a:ext>
            </a:extLst>
          </p:cNvPr>
          <p:cNvCxnSpPr/>
          <p:nvPr/>
        </p:nvCxnSpPr>
        <p:spPr>
          <a:xfrm>
            <a:off x="3274707" y="3076161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35214F96-69E9-4427-ACC6-4D7081122F85}"/>
              </a:ext>
            </a:extLst>
          </p:cNvPr>
          <p:cNvCxnSpPr/>
          <p:nvPr/>
        </p:nvCxnSpPr>
        <p:spPr>
          <a:xfrm>
            <a:off x="1741455" y="3015937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217E0162-70A3-4878-8CBB-4EBDCE85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29471"/>
              </p:ext>
            </p:extLst>
          </p:nvPr>
        </p:nvGraphicFramePr>
        <p:xfrm>
          <a:off x="9020108" y="3385002"/>
          <a:ext cx="28400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0108" y="3385002"/>
                        <a:ext cx="284003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ggetto 59">
            <a:extLst>
              <a:ext uri="{FF2B5EF4-FFF2-40B4-BE49-F238E27FC236}">
                <a16:creationId xmlns:a16="http://schemas.microsoft.com/office/drawing/2014/main" id="{00F2A816-F6FA-4707-ABC7-55E370C3A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21396"/>
              </p:ext>
            </p:extLst>
          </p:nvPr>
        </p:nvGraphicFramePr>
        <p:xfrm>
          <a:off x="7496665" y="4766372"/>
          <a:ext cx="177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5425A91-23AA-468F-99D5-4BD8B28B6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6665" y="4766372"/>
                        <a:ext cx="17700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ggetto 60">
            <a:extLst>
              <a:ext uri="{FF2B5EF4-FFF2-40B4-BE49-F238E27FC236}">
                <a16:creationId xmlns:a16="http://schemas.microsoft.com/office/drawing/2014/main" id="{B4F227A9-1D6A-46EB-860C-08F7FFC71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89478"/>
              </p:ext>
            </p:extLst>
          </p:nvPr>
        </p:nvGraphicFramePr>
        <p:xfrm>
          <a:off x="5889452" y="3393885"/>
          <a:ext cx="2519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60" name="Oggetto 59">
                        <a:extLst>
                          <a:ext uri="{FF2B5EF4-FFF2-40B4-BE49-F238E27FC236}">
                            <a16:creationId xmlns:a16="http://schemas.microsoft.com/office/drawing/2014/main" id="{00F2A816-F6FA-4707-ABC7-55E370C3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9452" y="3393885"/>
                        <a:ext cx="25193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ggetto 61">
            <a:extLst>
              <a:ext uri="{FF2B5EF4-FFF2-40B4-BE49-F238E27FC236}">
                <a16:creationId xmlns:a16="http://schemas.microsoft.com/office/drawing/2014/main" id="{2B95B99E-0334-4B5E-8BE8-E5845424B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43981"/>
              </p:ext>
            </p:extLst>
          </p:nvPr>
        </p:nvGraphicFramePr>
        <p:xfrm>
          <a:off x="5775016" y="4090076"/>
          <a:ext cx="2970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2" imgW="1257120" imgH="228600" progId="Equation.DSMT4">
                  <p:embed/>
                </p:oleObj>
              </mc:Choice>
              <mc:Fallback>
                <p:oleObj name="Equation" r:id="rId12" imgW="1257120" imgH="228600" progId="Equation.DSMT4">
                  <p:embed/>
                  <p:pic>
                    <p:nvPicPr>
                      <p:cNvPr id="61" name="Oggetto 60">
                        <a:extLst>
                          <a:ext uri="{FF2B5EF4-FFF2-40B4-BE49-F238E27FC236}">
                            <a16:creationId xmlns:a16="http://schemas.microsoft.com/office/drawing/2014/main" id="{B4F227A9-1D6A-46EB-860C-08F7FFC7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5016" y="4090076"/>
                        <a:ext cx="29702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>
            <a:extLst>
              <a:ext uri="{FF2B5EF4-FFF2-40B4-BE49-F238E27FC236}">
                <a16:creationId xmlns:a16="http://schemas.microsoft.com/office/drawing/2014/main" id="{BF619176-1F9D-42C8-8217-BA41B1728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09213"/>
              </p:ext>
            </p:extLst>
          </p:nvPr>
        </p:nvGraphicFramePr>
        <p:xfrm>
          <a:off x="6660047" y="1842988"/>
          <a:ext cx="600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4" imgW="253800" imgH="228600" progId="Equation.DSMT4">
                  <p:embed/>
                </p:oleObj>
              </mc:Choice>
              <mc:Fallback>
                <p:oleObj name="Equation" r:id="rId14" imgW="253800" imgH="228600" progId="Equation.DSMT4">
                  <p:embed/>
                  <p:pic>
                    <p:nvPicPr>
                      <p:cNvPr id="61" name="Oggetto 60">
                        <a:extLst>
                          <a:ext uri="{FF2B5EF4-FFF2-40B4-BE49-F238E27FC236}">
                            <a16:creationId xmlns:a16="http://schemas.microsoft.com/office/drawing/2014/main" id="{B4F227A9-1D6A-46EB-860C-08F7FFC7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0047" y="1842988"/>
                        <a:ext cx="6000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ggetto 63">
            <a:extLst>
              <a:ext uri="{FF2B5EF4-FFF2-40B4-BE49-F238E27FC236}">
                <a16:creationId xmlns:a16="http://schemas.microsoft.com/office/drawing/2014/main" id="{30CB8FCF-E8F0-4876-9104-3D3586114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7200"/>
              </p:ext>
            </p:extLst>
          </p:nvPr>
        </p:nvGraphicFramePr>
        <p:xfrm>
          <a:off x="8607475" y="1774726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217E0162-70A3-4878-8CBB-4EBDCE85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7475" y="1774726"/>
                        <a:ext cx="4397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>
            <a:extLst>
              <a:ext uri="{FF2B5EF4-FFF2-40B4-BE49-F238E27FC236}">
                <a16:creationId xmlns:a16="http://schemas.microsoft.com/office/drawing/2014/main" id="{0A77FBC1-0E1F-40A2-BE4E-C2C4B2D62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7707"/>
              </p:ext>
            </p:extLst>
          </p:nvPr>
        </p:nvGraphicFramePr>
        <p:xfrm>
          <a:off x="9200207" y="4096237"/>
          <a:ext cx="108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217E0162-70A3-4878-8CBB-4EBDCE85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200207" y="4096237"/>
                        <a:ext cx="1082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>
            <a:extLst>
              <a:ext uri="{FF2B5EF4-FFF2-40B4-BE49-F238E27FC236}">
                <a16:creationId xmlns:a16="http://schemas.microsoft.com/office/drawing/2014/main" id="{526D4A05-E61C-4897-BF3A-5E58FCF3F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90929"/>
              </p:ext>
            </p:extLst>
          </p:nvPr>
        </p:nvGraphicFramePr>
        <p:xfrm>
          <a:off x="7459654" y="5283784"/>
          <a:ext cx="2640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0" imgW="1117440" imgH="228600" progId="Equation.DSMT4">
                  <p:embed/>
                </p:oleObj>
              </mc:Choice>
              <mc:Fallback>
                <p:oleObj name="Equation" r:id="rId20" imgW="1117440" imgH="228600" progId="Equation.DSMT4">
                  <p:embed/>
                  <p:pic>
                    <p:nvPicPr>
                      <p:cNvPr id="60" name="Oggetto 59">
                        <a:extLst>
                          <a:ext uri="{FF2B5EF4-FFF2-40B4-BE49-F238E27FC236}">
                            <a16:creationId xmlns:a16="http://schemas.microsoft.com/office/drawing/2014/main" id="{00F2A816-F6FA-4707-ABC7-55E370C3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9654" y="5283784"/>
                        <a:ext cx="26400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ggetto 66">
            <a:extLst>
              <a:ext uri="{FF2B5EF4-FFF2-40B4-BE49-F238E27FC236}">
                <a16:creationId xmlns:a16="http://schemas.microsoft.com/office/drawing/2014/main" id="{FCB37D6B-ED96-4218-A4ED-A1B57F815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48518"/>
              </p:ext>
            </p:extLst>
          </p:nvPr>
        </p:nvGraphicFramePr>
        <p:xfrm>
          <a:off x="3885494" y="5630699"/>
          <a:ext cx="3240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22" imgW="1371600" imgH="228600" progId="Equation.DSMT4">
                  <p:embed/>
                </p:oleObj>
              </mc:Choice>
              <mc:Fallback>
                <p:oleObj name="Equation" r:id="rId22" imgW="1371600" imgH="228600" progId="Equation.DSMT4">
                  <p:embed/>
                  <p:pic>
                    <p:nvPicPr>
                      <p:cNvPr id="66" name="Oggetto 65">
                        <a:extLst>
                          <a:ext uri="{FF2B5EF4-FFF2-40B4-BE49-F238E27FC236}">
                            <a16:creationId xmlns:a16="http://schemas.microsoft.com/office/drawing/2014/main" id="{526D4A05-E61C-4897-BF3A-5E58FCF3F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85494" y="5630699"/>
                        <a:ext cx="32400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7B164E9-E219-4B2D-B6A4-392E0E63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32019"/>
              </p:ext>
            </p:extLst>
          </p:nvPr>
        </p:nvGraphicFramePr>
        <p:xfrm>
          <a:off x="4652837" y="2403948"/>
          <a:ext cx="10890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24" imgW="495000" imgH="228600" progId="Equation.DSMT4">
                  <p:embed/>
                </p:oleObj>
              </mc:Choice>
              <mc:Fallback>
                <p:oleObj name="Equation" r:id="rId24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52837" y="2403948"/>
                        <a:ext cx="10890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8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1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perating point : </a:t>
            </a:r>
            <a:r>
              <a:rPr lang="it-IT" i="1" dirty="0" err="1"/>
              <a:t>V</a:t>
            </a:r>
            <a:r>
              <a:rPr lang="it-IT" i="1" baseline="-25000" dirty="0" err="1"/>
              <a:t>id</a:t>
            </a:r>
            <a:r>
              <a:rPr lang="it-IT" dirty="0"/>
              <a:t>=0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3C87971-CB8F-4091-A1A2-1212B5FE3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5085" y="955551"/>
            <a:ext cx="5167086" cy="4946898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FD562572-A371-4640-895E-19A63A01A427}"/>
              </a:ext>
            </a:extLst>
          </p:cNvPr>
          <p:cNvSpPr/>
          <p:nvPr/>
        </p:nvSpPr>
        <p:spPr>
          <a:xfrm>
            <a:off x="2371726" y="2228850"/>
            <a:ext cx="738187" cy="676276"/>
          </a:xfrm>
          <a:custGeom>
            <a:avLst/>
            <a:gdLst>
              <a:gd name="connsiteX0" fmla="*/ 604837 w 738187"/>
              <a:gd name="connsiteY0" fmla="*/ 0 h 676276"/>
              <a:gd name="connsiteX1" fmla="*/ 738187 w 738187"/>
              <a:gd name="connsiteY1" fmla="*/ 0 h 676276"/>
              <a:gd name="connsiteX2" fmla="*/ 738187 w 738187"/>
              <a:gd name="connsiteY2" fmla="*/ 676276 h 676276"/>
              <a:gd name="connsiteX3" fmla="*/ 604837 w 738187"/>
              <a:gd name="connsiteY3" fmla="*/ 676276 h 676276"/>
              <a:gd name="connsiteX4" fmla="*/ 604837 w 738187"/>
              <a:gd name="connsiteY4" fmla="*/ 676275 h 676276"/>
              <a:gd name="connsiteX5" fmla="*/ 0 w 738187"/>
              <a:gd name="connsiteY5" fmla="*/ 676275 h 676276"/>
              <a:gd name="connsiteX6" fmla="*/ 0 w 738187"/>
              <a:gd name="connsiteY6" fmla="*/ 542925 h 676276"/>
              <a:gd name="connsiteX7" fmla="*/ 604837 w 738187"/>
              <a:gd name="connsiteY7" fmla="*/ 542925 h 676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8187" h="676276">
                <a:moveTo>
                  <a:pt x="604837" y="0"/>
                </a:moveTo>
                <a:lnTo>
                  <a:pt x="738187" y="0"/>
                </a:lnTo>
                <a:lnTo>
                  <a:pt x="738187" y="676276"/>
                </a:lnTo>
                <a:lnTo>
                  <a:pt x="604837" y="676276"/>
                </a:lnTo>
                <a:lnTo>
                  <a:pt x="604837" y="676275"/>
                </a:lnTo>
                <a:lnTo>
                  <a:pt x="0" y="676275"/>
                </a:lnTo>
                <a:lnTo>
                  <a:pt x="0" y="542925"/>
                </a:lnTo>
                <a:lnTo>
                  <a:pt x="604837" y="542925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72ED99-F351-459C-B5D4-97D24850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21594"/>
              </p:ext>
            </p:extLst>
          </p:nvPr>
        </p:nvGraphicFramePr>
        <p:xfrm>
          <a:off x="5750056" y="1617948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0056" y="1617948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2DB3A87-8752-436D-B6BD-D6B2F538BD4E}"/>
              </a:ext>
            </a:extLst>
          </p:cNvPr>
          <p:cNvSpPr txBox="1"/>
          <p:nvPr/>
        </p:nvSpPr>
        <p:spPr>
          <a:xfrm>
            <a:off x="5750056" y="2227548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metrical stimulus, but …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E9F45EC-BB38-408B-88FA-588C965163DD}"/>
              </a:ext>
            </a:extLst>
          </p:cNvPr>
          <p:cNvSpPr txBox="1"/>
          <p:nvPr/>
        </p:nvSpPr>
        <p:spPr>
          <a:xfrm>
            <a:off x="5750056" y="2912281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rcuit is not symmetrical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4A8F46-FF7C-4D09-AB49-0D33782D0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67187"/>
              </p:ext>
            </p:extLst>
          </p:nvPr>
        </p:nvGraphicFramePr>
        <p:xfrm>
          <a:off x="6346096" y="3607290"/>
          <a:ext cx="3078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72ED99-F351-459C-B5D4-97D248503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6096" y="3607290"/>
                        <a:ext cx="30781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BB1DC11-E794-416B-BB20-7E4AEA8E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0581"/>
              </p:ext>
            </p:extLst>
          </p:nvPr>
        </p:nvGraphicFramePr>
        <p:xfrm>
          <a:off x="6096000" y="4450234"/>
          <a:ext cx="3519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4450234"/>
                        <a:ext cx="35194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405F-23DE-400F-AB5D-CDF2A3CC2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867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</a:t>
            </a:r>
            <a:r>
              <a:rPr lang="en-US" i="1" dirty="0"/>
              <a:t>V</a:t>
            </a:r>
            <a:r>
              <a:rPr lang="en-US" i="1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9331DB-97C2-44C7-982A-E27DF5FFF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A6454FE-E52D-4E00-A621-6E960BB59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1DFBC2-9A44-4B7B-A007-1D6DFD7C15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973" y="1411127"/>
            <a:ext cx="4935685" cy="472535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F2259B-3AF2-461D-AC58-09D642BDD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89"/>
              </p:ext>
            </p:extLst>
          </p:nvPr>
        </p:nvGraphicFramePr>
        <p:xfrm>
          <a:off x="5870836" y="1749822"/>
          <a:ext cx="38576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836" y="1749822"/>
                        <a:ext cx="38576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EB6C6A5-6738-49E6-BA32-F60504FD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5701"/>
              </p:ext>
            </p:extLst>
          </p:nvPr>
        </p:nvGraphicFramePr>
        <p:xfrm>
          <a:off x="5924113" y="2970609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113" y="2970609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4CBE2EF8-7AC2-400E-B647-F63595838E49}"/>
              </a:ext>
            </a:extLst>
          </p:cNvPr>
          <p:cNvSpPr/>
          <p:nvPr/>
        </p:nvSpPr>
        <p:spPr>
          <a:xfrm>
            <a:off x="5611962" y="1611480"/>
            <a:ext cx="4116500" cy="2114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5A55D5-927E-4EAC-981E-23CD72321CEC}"/>
              </a:ext>
            </a:extLst>
          </p:cNvPr>
          <p:cNvSpPr txBox="1"/>
          <p:nvPr/>
        </p:nvSpPr>
        <p:spPr>
          <a:xfrm>
            <a:off x="5715753" y="1145694"/>
            <a:ext cx="180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 and M2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A09D53A-880B-4C39-9655-F7EA759C5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63451"/>
              </p:ext>
            </p:extLst>
          </p:nvPr>
        </p:nvGraphicFramePr>
        <p:xfrm>
          <a:off x="3556031" y="668208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685800" imgH="482400" progId="Equation.DSMT4">
                  <p:embed/>
                </p:oleObj>
              </mc:Choice>
              <mc:Fallback>
                <p:oleObj name="Equation" r:id="rId9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6031" y="668208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B59C8C3-09CF-4AC2-A896-336789B19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8261"/>
              </p:ext>
            </p:extLst>
          </p:nvPr>
        </p:nvGraphicFramePr>
        <p:xfrm>
          <a:off x="5774736" y="4366548"/>
          <a:ext cx="1895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F2259B-3AF2-461D-AC58-09D642BDD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4736" y="4366548"/>
                        <a:ext cx="18954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A855B8B-53C8-430F-ADAD-8F44580F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1016"/>
              </p:ext>
            </p:extLst>
          </p:nvPr>
        </p:nvGraphicFramePr>
        <p:xfrm>
          <a:off x="5774736" y="5555785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EB6C6A5-6738-49E6-BA32-F60504FDB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4736" y="5555785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5FB234E8-6B02-4ED9-8185-E56753CE2C16}"/>
              </a:ext>
            </a:extLst>
          </p:cNvPr>
          <p:cNvSpPr/>
          <p:nvPr/>
        </p:nvSpPr>
        <p:spPr>
          <a:xfrm>
            <a:off x="5611960" y="4182353"/>
            <a:ext cx="4304309" cy="19687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E1C6942-5B8D-467B-8C17-441E2BEAF912}"/>
              </a:ext>
            </a:extLst>
          </p:cNvPr>
          <p:cNvSpPr txBox="1"/>
          <p:nvPr/>
        </p:nvSpPr>
        <p:spPr>
          <a:xfrm>
            <a:off x="5695980" y="3773806"/>
            <a:ext cx="278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and M4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0E514D5-AFA2-4E58-A7A5-A0C35660100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10063534" y="2441569"/>
            <a:ext cx="1847541" cy="1533185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FE636A16-F738-44C6-BEF5-57676B15B4A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10050033" y="4570352"/>
            <a:ext cx="1984128" cy="1569110"/>
          </a:xfrm>
          <a:prstGeom prst="rect">
            <a:avLst/>
          </a:prstGeom>
        </p:spPr>
      </p:pic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9CB821DF-3F68-4161-9D4C-ACEE92DBBD55}"/>
              </a:ext>
            </a:extLst>
          </p:cNvPr>
          <p:cNvCxnSpPr>
            <a:cxnSpLocks/>
          </p:cNvCxnSpPr>
          <p:nvPr/>
        </p:nvCxnSpPr>
        <p:spPr>
          <a:xfrm flipV="1">
            <a:off x="8098884" y="3344399"/>
            <a:ext cx="1951149" cy="3475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AEFEF437-22DE-4788-B9F6-CE084C035426}"/>
              </a:ext>
            </a:extLst>
          </p:cNvPr>
          <p:cNvCxnSpPr>
            <a:cxnSpLocks/>
          </p:cNvCxnSpPr>
          <p:nvPr/>
        </p:nvCxnSpPr>
        <p:spPr>
          <a:xfrm flipV="1">
            <a:off x="8032002" y="5600935"/>
            <a:ext cx="2186055" cy="33578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2505C3E-810C-481D-924A-42982562FFE5}"/>
              </a:ext>
            </a:extLst>
          </p:cNvPr>
          <p:cNvSpPr txBox="1"/>
          <p:nvPr/>
        </p:nvSpPr>
        <p:spPr>
          <a:xfrm>
            <a:off x="8485634" y="572482"/>
            <a:ext cx="3592474" cy="1869087"/>
          </a:xfrm>
          <a:custGeom>
            <a:avLst/>
            <a:gdLst>
              <a:gd name="connsiteX0" fmla="*/ 0 w 3592474"/>
              <a:gd name="connsiteY0" fmla="*/ 0 h 1869087"/>
              <a:gd name="connsiteX1" fmla="*/ 3592474 w 3592474"/>
              <a:gd name="connsiteY1" fmla="*/ 0 h 1869087"/>
              <a:gd name="connsiteX2" fmla="*/ 3592474 w 3592474"/>
              <a:gd name="connsiteY2" fmla="*/ 923330 h 1869087"/>
              <a:gd name="connsiteX3" fmla="*/ 2911898 w 3592474"/>
              <a:gd name="connsiteY3" fmla="*/ 923330 h 1869087"/>
              <a:gd name="connsiteX4" fmla="*/ 2911898 w 3592474"/>
              <a:gd name="connsiteY4" fmla="*/ 1595602 h 1869087"/>
              <a:gd name="connsiteX5" fmla="*/ 3048640 w 3592474"/>
              <a:gd name="connsiteY5" fmla="*/ 1595602 h 1869087"/>
              <a:gd name="connsiteX6" fmla="*/ 2775155 w 3592474"/>
              <a:gd name="connsiteY6" fmla="*/ 1869087 h 1869087"/>
              <a:gd name="connsiteX7" fmla="*/ 2501670 w 3592474"/>
              <a:gd name="connsiteY7" fmla="*/ 1595602 h 1869087"/>
              <a:gd name="connsiteX8" fmla="*/ 2638413 w 3592474"/>
              <a:gd name="connsiteY8" fmla="*/ 1595602 h 1869087"/>
              <a:gd name="connsiteX9" fmla="*/ 2638413 w 3592474"/>
              <a:gd name="connsiteY9" fmla="*/ 923330 h 1869087"/>
              <a:gd name="connsiteX10" fmla="*/ 0 w 3592474"/>
              <a:gd name="connsiteY10" fmla="*/ 923330 h 186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592474" h="1869087">
                <a:moveTo>
                  <a:pt x="0" y="0"/>
                </a:moveTo>
                <a:lnTo>
                  <a:pt x="3592474" y="0"/>
                </a:lnTo>
                <a:lnTo>
                  <a:pt x="3592474" y="923330"/>
                </a:lnTo>
                <a:lnTo>
                  <a:pt x="2911898" y="923330"/>
                </a:lnTo>
                <a:lnTo>
                  <a:pt x="2911898" y="1595602"/>
                </a:lnTo>
                <a:lnTo>
                  <a:pt x="3048640" y="1595602"/>
                </a:lnTo>
                <a:lnTo>
                  <a:pt x="2775155" y="1869087"/>
                </a:lnTo>
                <a:lnTo>
                  <a:pt x="2501670" y="1595602"/>
                </a:lnTo>
                <a:lnTo>
                  <a:pt x="2638413" y="1595602"/>
                </a:lnTo>
                <a:lnTo>
                  <a:pt x="2638413" y="923330"/>
                </a:lnTo>
                <a:lnTo>
                  <a:pt x="0" y="923330"/>
                </a:ln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wrap="square" rtlCol="0">
            <a:no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With fixe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s a monotone function of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or |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| for a </a:t>
            </a:r>
            <a:r>
              <a:rPr lang="it-IT" i="1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-MOS.</a:t>
            </a:r>
          </a:p>
        </p:txBody>
      </p:sp>
    </p:spTree>
    <p:extLst>
      <p:ext uri="{BB962C8B-B14F-4D97-AF65-F5344CB8AC3E}">
        <p14:creationId xmlns:p14="http://schemas.microsoft.com/office/powerpoint/2010/main" val="260227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12EDFB-EBB2-4440-A943-9EC126624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6F3514A-B825-4ECD-9F2C-7D7AF5F5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5297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8C2BE7C-6940-40D6-BECB-7B4C009F74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5976" y="1276775"/>
            <a:ext cx="4937557" cy="472715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1D518B-6F34-440E-BDAC-27ACE88F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77887"/>
              </p:ext>
            </p:extLst>
          </p:nvPr>
        </p:nvGraphicFramePr>
        <p:xfrm>
          <a:off x="9813425" y="2216223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685800" imgH="482400" progId="Equation.DSMT4">
                  <p:embed/>
                </p:oleObj>
              </mc:Choice>
              <mc:Fallback>
                <p:oleObj name="Equation" r:id="rId5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3425" y="2216223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BBB909D-669E-4B81-8FD8-2A0AD739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13319"/>
              </p:ext>
            </p:extLst>
          </p:nvPr>
        </p:nvGraphicFramePr>
        <p:xfrm>
          <a:off x="6892859" y="756356"/>
          <a:ext cx="43989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2859" y="756356"/>
                        <a:ext cx="43989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54172D0-8CF7-4AFE-8963-F7DFE42D6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0888"/>
              </p:ext>
            </p:extLst>
          </p:nvPr>
        </p:nvGraphicFramePr>
        <p:xfrm>
          <a:off x="7191267" y="2656040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267" y="2656040"/>
                        <a:ext cx="1555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9A33617-89D0-47CA-90BF-C15EA78CB518}"/>
              </a:ext>
            </a:extLst>
          </p:cNvPr>
          <p:cNvSpPr txBox="1"/>
          <p:nvPr/>
        </p:nvSpPr>
        <p:spPr>
          <a:xfrm>
            <a:off x="4805657" y="2153260"/>
            <a:ext cx="4365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7AB282-9110-4540-B00F-BCD2540D7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9629"/>
              </p:ext>
            </p:extLst>
          </p:nvPr>
        </p:nvGraphicFramePr>
        <p:xfrm>
          <a:off x="6407657" y="3518529"/>
          <a:ext cx="186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7657" y="3518529"/>
                        <a:ext cx="1860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7A739F-150C-4C12-88F7-4A9421C36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3918"/>
              </p:ext>
            </p:extLst>
          </p:nvPr>
        </p:nvGraphicFramePr>
        <p:xfrm>
          <a:off x="10051549" y="3726809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51549" y="3726809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DBAA4B0-400C-416A-827D-F38E18A2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09547"/>
              </p:ext>
            </p:extLst>
          </p:nvPr>
        </p:nvGraphicFramePr>
        <p:xfrm>
          <a:off x="6324345" y="4217235"/>
          <a:ext cx="2198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5" imgW="825480" imgH="253800" progId="Equation.DSMT4">
                  <p:embed/>
                </p:oleObj>
              </mc:Choice>
              <mc:Fallback>
                <p:oleObj name="Equation" r:id="rId15" imgW="825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4345" y="4217235"/>
                        <a:ext cx="21986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650A323-2886-4C85-94A5-DEBCA365F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03000"/>
              </p:ext>
            </p:extLst>
          </p:nvPr>
        </p:nvGraphicFramePr>
        <p:xfrm>
          <a:off x="5190828" y="5409809"/>
          <a:ext cx="4398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7" imgW="1650960" imgH="253800" progId="Equation.DSMT4">
                  <p:embed/>
                </p:oleObj>
              </mc:Choice>
              <mc:Fallback>
                <p:oleObj name="Equation" r:id="rId17" imgW="1650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BBB909D-669E-4B81-8FD8-2A0AD739D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90828" y="5409809"/>
                        <a:ext cx="43989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>
            <a:extLst>
              <a:ext uri="{FF2B5EF4-FFF2-40B4-BE49-F238E27FC236}">
                <a16:creationId xmlns:a16="http://schemas.microsoft.com/office/drawing/2014/main" id="{633A0AAF-52A0-4F2B-A79B-30C510394DB1}"/>
              </a:ext>
            </a:extLst>
          </p:cNvPr>
          <p:cNvSpPr/>
          <p:nvPr/>
        </p:nvSpPr>
        <p:spPr>
          <a:xfrm>
            <a:off x="9695676" y="5109288"/>
            <a:ext cx="2000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314FB3A-4A70-49E0-8BDC-6285D77BF0D3}"/>
              </a:ext>
            </a:extLst>
          </p:cNvPr>
          <p:cNvSpPr txBox="1"/>
          <p:nvPr/>
        </p:nvSpPr>
        <p:spPr>
          <a:xfrm>
            <a:off x="4832929" y="2712919"/>
            <a:ext cx="2358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uppose:</a:t>
            </a:r>
          </a:p>
        </p:txBody>
      </p:sp>
      <p:sp>
        <p:nvSpPr>
          <p:cNvPr id="15" name="Titolo 1">
            <a:extLst>
              <a:ext uri="{FF2B5EF4-FFF2-40B4-BE49-F238E27FC236}">
                <a16:creationId xmlns:a16="http://schemas.microsoft.com/office/drawing/2014/main" id="{F00366D5-0C5B-4E53-BA44-92DC4E2C1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152B5B4-3276-4124-A2A8-8396A851F260}"/>
              </a:ext>
            </a:extLst>
          </p:cNvPr>
          <p:cNvSpPr txBox="1"/>
          <p:nvPr/>
        </p:nvSpPr>
        <p:spPr>
          <a:xfrm>
            <a:off x="4012712" y="877942"/>
            <a:ext cx="2880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4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Kirchhoff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#2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9E5412-E244-4C7B-A1CB-94E5C05A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7002"/>
              </p:ext>
            </p:extLst>
          </p:nvPr>
        </p:nvGraphicFramePr>
        <p:xfrm>
          <a:off x="8614723" y="1593601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9" imgW="596880" imgH="228600" progId="Equation.DSMT4">
                  <p:embed/>
                </p:oleObj>
              </mc:Choice>
              <mc:Fallback>
                <p:oleObj name="Equation" r:id="rId19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14723" y="1593601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AE627E6-F673-4392-95E2-2FE916AE6681}"/>
              </a:ext>
            </a:extLst>
          </p:cNvPr>
          <p:cNvSpPr txBox="1"/>
          <p:nvPr/>
        </p:nvSpPr>
        <p:spPr>
          <a:xfrm>
            <a:off x="4416907" y="1636391"/>
            <a:ext cx="4197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ant to demonstrate that:</a:t>
            </a:r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1214CAB1-D9B3-4001-BD95-CEBD5366A657}"/>
              </a:ext>
            </a:extLst>
          </p:cNvPr>
          <p:cNvSpPr/>
          <p:nvPr/>
        </p:nvSpPr>
        <p:spPr>
          <a:xfrm>
            <a:off x="5470852" y="3147646"/>
            <a:ext cx="1706987" cy="655878"/>
          </a:xfrm>
          <a:custGeom>
            <a:avLst/>
            <a:gdLst>
              <a:gd name="connsiteX0" fmla="*/ 1706987 w 1706987"/>
              <a:gd name="connsiteY0" fmla="*/ 0 h 655878"/>
              <a:gd name="connsiteX1" fmla="*/ 1284956 w 1706987"/>
              <a:gd name="connsiteY1" fmla="*/ 87923 h 655878"/>
              <a:gd name="connsiteX2" fmla="*/ 388141 w 1706987"/>
              <a:gd name="connsiteY2" fmla="*/ 175846 h 655878"/>
              <a:gd name="connsiteX3" fmla="*/ 1280 w 1706987"/>
              <a:gd name="connsiteY3" fmla="*/ 351692 h 655878"/>
              <a:gd name="connsiteX4" fmla="*/ 282633 w 1706987"/>
              <a:gd name="connsiteY4" fmla="*/ 615462 h 655878"/>
              <a:gd name="connsiteX5" fmla="*/ 792587 w 1706987"/>
              <a:gd name="connsiteY5" fmla="*/ 650631 h 65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6987" h="655878">
                <a:moveTo>
                  <a:pt x="1706987" y="0"/>
                </a:moveTo>
                <a:cubicBezTo>
                  <a:pt x="1605875" y="29307"/>
                  <a:pt x="1504764" y="58615"/>
                  <a:pt x="1284956" y="87923"/>
                </a:cubicBezTo>
                <a:cubicBezTo>
                  <a:pt x="1065148" y="117231"/>
                  <a:pt x="602087" y="131885"/>
                  <a:pt x="388141" y="175846"/>
                </a:cubicBezTo>
                <a:cubicBezTo>
                  <a:pt x="174195" y="219807"/>
                  <a:pt x="18865" y="278423"/>
                  <a:pt x="1280" y="351692"/>
                </a:cubicBezTo>
                <a:cubicBezTo>
                  <a:pt x="-16305" y="424961"/>
                  <a:pt x="150749" y="565639"/>
                  <a:pt x="282633" y="615462"/>
                </a:cubicBezTo>
                <a:cubicBezTo>
                  <a:pt x="414517" y="665285"/>
                  <a:pt x="603552" y="657958"/>
                  <a:pt x="792587" y="650631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E907C83-514F-479F-B638-E4B2E26ED141}"/>
              </a:ext>
            </a:extLst>
          </p:cNvPr>
          <p:cNvSpPr/>
          <p:nvPr/>
        </p:nvSpPr>
        <p:spPr>
          <a:xfrm>
            <a:off x="8781689" y="3001993"/>
            <a:ext cx="1104181" cy="1021368"/>
          </a:xfrm>
          <a:custGeom>
            <a:avLst/>
            <a:gdLst>
              <a:gd name="connsiteX0" fmla="*/ 0 w 1104181"/>
              <a:gd name="connsiteY0" fmla="*/ 0 h 1156400"/>
              <a:gd name="connsiteX1" fmla="*/ 310551 w 1104181"/>
              <a:gd name="connsiteY1" fmla="*/ 224287 h 1156400"/>
              <a:gd name="connsiteX2" fmla="*/ 310551 w 1104181"/>
              <a:gd name="connsiteY2" fmla="*/ 500333 h 1156400"/>
              <a:gd name="connsiteX3" fmla="*/ 379562 w 1104181"/>
              <a:gd name="connsiteY3" fmla="*/ 828136 h 1156400"/>
              <a:gd name="connsiteX4" fmla="*/ 621102 w 1104181"/>
              <a:gd name="connsiteY4" fmla="*/ 1104182 h 1156400"/>
              <a:gd name="connsiteX5" fmla="*/ 1104181 w 1104181"/>
              <a:gd name="connsiteY5" fmla="*/ 1155940 h 115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4181" h="1156400">
                <a:moveTo>
                  <a:pt x="0" y="0"/>
                </a:moveTo>
                <a:cubicBezTo>
                  <a:pt x="129396" y="70449"/>
                  <a:pt x="258793" y="140898"/>
                  <a:pt x="310551" y="224287"/>
                </a:cubicBezTo>
                <a:cubicBezTo>
                  <a:pt x="362309" y="307676"/>
                  <a:pt x="299049" y="399692"/>
                  <a:pt x="310551" y="500333"/>
                </a:cubicBezTo>
                <a:cubicBezTo>
                  <a:pt x="322053" y="600974"/>
                  <a:pt x="327804" y="727495"/>
                  <a:pt x="379562" y="828136"/>
                </a:cubicBezTo>
                <a:cubicBezTo>
                  <a:pt x="431320" y="928777"/>
                  <a:pt x="500332" y="1049548"/>
                  <a:pt x="621102" y="1104182"/>
                </a:cubicBezTo>
                <a:cubicBezTo>
                  <a:pt x="741872" y="1158816"/>
                  <a:pt x="923026" y="1157378"/>
                  <a:pt x="1104181" y="1155940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FE9520D-770B-4944-AD54-F43460E0D148}"/>
              </a:ext>
            </a:extLst>
          </p:cNvPr>
          <p:cNvSpPr/>
          <p:nvPr/>
        </p:nvSpPr>
        <p:spPr>
          <a:xfrm>
            <a:off x="9166753" y="2839770"/>
            <a:ext cx="734357" cy="1175970"/>
          </a:xfrm>
          <a:custGeom>
            <a:avLst/>
            <a:gdLst>
              <a:gd name="connsiteX0" fmla="*/ 734357 w 734357"/>
              <a:gd name="connsiteY0" fmla="*/ 10110 h 1175970"/>
              <a:gd name="connsiteX1" fmla="*/ 551477 w 734357"/>
              <a:gd name="connsiteY1" fmla="*/ 2490 h 1175970"/>
              <a:gd name="connsiteX2" fmla="*/ 322877 w 734357"/>
              <a:gd name="connsiteY2" fmla="*/ 48210 h 1175970"/>
              <a:gd name="connsiteX3" fmla="*/ 162857 w 734357"/>
              <a:gd name="connsiteY3" fmla="*/ 170130 h 1175970"/>
              <a:gd name="connsiteX4" fmla="*/ 56177 w 734357"/>
              <a:gd name="connsiteY4" fmla="*/ 337770 h 1175970"/>
              <a:gd name="connsiteX5" fmla="*/ 10457 w 734357"/>
              <a:gd name="connsiteY5" fmla="*/ 573990 h 1175970"/>
              <a:gd name="connsiteX6" fmla="*/ 2837 w 734357"/>
              <a:gd name="connsiteY6" fmla="*/ 779730 h 1175970"/>
              <a:gd name="connsiteX7" fmla="*/ 48557 w 734357"/>
              <a:gd name="connsiteY7" fmla="*/ 970230 h 1175970"/>
              <a:gd name="connsiteX8" fmla="*/ 132377 w 734357"/>
              <a:gd name="connsiteY8" fmla="*/ 1084530 h 1175970"/>
              <a:gd name="connsiteX9" fmla="*/ 322877 w 734357"/>
              <a:gd name="connsiteY9" fmla="*/ 1175970 h 117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34357" h="1175970">
                <a:moveTo>
                  <a:pt x="734357" y="10110"/>
                </a:moveTo>
                <a:cubicBezTo>
                  <a:pt x="677207" y="3125"/>
                  <a:pt x="620057" y="-3860"/>
                  <a:pt x="551477" y="2490"/>
                </a:cubicBezTo>
                <a:cubicBezTo>
                  <a:pt x="482897" y="8840"/>
                  <a:pt x="387647" y="20270"/>
                  <a:pt x="322877" y="48210"/>
                </a:cubicBezTo>
                <a:cubicBezTo>
                  <a:pt x="258107" y="76150"/>
                  <a:pt x="207307" y="121870"/>
                  <a:pt x="162857" y="170130"/>
                </a:cubicBezTo>
                <a:cubicBezTo>
                  <a:pt x="118407" y="218390"/>
                  <a:pt x="81577" y="270460"/>
                  <a:pt x="56177" y="337770"/>
                </a:cubicBezTo>
                <a:cubicBezTo>
                  <a:pt x="30777" y="405080"/>
                  <a:pt x="19347" y="500330"/>
                  <a:pt x="10457" y="573990"/>
                </a:cubicBezTo>
                <a:cubicBezTo>
                  <a:pt x="1567" y="647650"/>
                  <a:pt x="-3513" y="713690"/>
                  <a:pt x="2837" y="779730"/>
                </a:cubicBezTo>
                <a:cubicBezTo>
                  <a:pt x="9187" y="845770"/>
                  <a:pt x="26967" y="919430"/>
                  <a:pt x="48557" y="970230"/>
                </a:cubicBezTo>
                <a:cubicBezTo>
                  <a:pt x="70147" y="1021030"/>
                  <a:pt x="86657" y="1050240"/>
                  <a:pt x="132377" y="1084530"/>
                </a:cubicBezTo>
                <a:cubicBezTo>
                  <a:pt x="178097" y="1118820"/>
                  <a:pt x="250487" y="1147395"/>
                  <a:pt x="322877" y="117597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C3398033-C38A-4B9C-8296-C87A08B5D3BA}"/>
              </a:ext>
            </a:extLst>
          </p:cNvPr>
          <p:cNvSpPr/>
          <p:nvPr/>
        </p:nvSpPr>
        <p:spPr>
          <a:xfrm>
            <a:off x="8523033" y="4241800"/>
            <a:ext cx="2311759" cy="461665"/>
          </a:xfrm>
          <a:custGeom>
            <a:avLst/>
            <a:gdLst>
              <a:gd name="connsiteX0" fmla="*/ 2184400 w 2206222"/>
              <a:gd name="connsiteY0" fmla="*/ 0 h 502620"/>
              <a:gd name="connsiteX1" fmla="*/ 2108200 w 2206222"/>
              <a:gd name="connsiteY1" fmla="*/ 317500 h 502620"/>
              <a:gd name="connsiteX2" fmla="*/ 1409700 w 2206222"/>
              <a:gd name="connsiteY2" fmla="*/ 495300 h 502620"/>
              <a:gd name="connsiteX3" fmla="*/ 317500 w 2206222"/>
              <a:gd name="connsiteY3" fmla="*/ 469900 h 502620"/>
              <a:gd name="connsiteX4" fmla="*/ 0 w 2206222"/>
              <a:gd name="connsiteY4" fmla="*/ 482600 h 502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6222" h="502620">
                <a:moveTo>
                  <a:pt x="2184400" y="0"/>
                </a:moveTo>
                <a:cubicBezTo>
                  <a:pt x="2210858" y="117475"/>
                  <a:pt x="2237317" y="234950"/>
                  <a:pt x="2108200" y="317500"/>
                </a:cubicBezTo>
                <a:cubicBezTo>
                  <a:pt x="1979083" y="400050"/>
                  <a:pt x="1708150" y="469900"/>
                  <a:pt x="1409700" y="495300"/>
                </a:cubicBezTo>
                <a:cubicBezTo>
                  <a:pt x="1111250" y="520700"/>
                  <a:pt x="552450" y="472017"/>
                  <a:pt x="317500" y="469900"/>
                </a:cubicBezTo>
                <a:cubicBezTo>
                  <a:pt x="82550" y="467783"/>
                  <a:pt x="41275" y="475191"/>
                  <a:pt x="0" y="482600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in giù 24">
            <a:extLst>
              <a:ext uri="{FF2B5EF4-FFF2-40B4-BE49-F238E27FC236}">
                <a16:creationId xmlns:a16="http://schemas.microsoft.com/office/drawing/2014/main" id="{F3E920AF-BD70-4E95-9C82-E801B9FBF94D}"/>
              </a:ext>
            </a:extLst>
          </p:cNvPr>
          <p:cNvSpPr/>
          <p:nvPr/>
        </p:nvSpPr>
        <p:spPr>
          <a:xfrm>
            <a:off x="6494892" y="4986158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BD198C11-A021-4EFA-8361-B9B0407DD6A7}"/>
              </a:ext>
            </a:extLst>
          </p:cNvPr>
          <p:cNvSpPr/>
          <p:nvPr/>
        </p:nvSpPr>
        <p:spPr>
          <a:xfrm>
            <a:off x="7787023" y="5019975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E3B5F050-965D-4F7F-AB12-434C607D7856}"/>
              </a:ext>
            </a:extLst>
          </p:cNvPr>
          <p:cNvSpPr/>
          <p:nvPr/>
        </p:nvSpPr>
        <p:spPr>
          <a:xfrm>
            <a:off x="11137900" y="1130300"/>
            <a:ext cx="849045" cy="4798284"/>
          </a:xfrm>
          <a:custGeom>
            <a:avLst/>
            <a:gdLst>
              <a:gd name="connsiteX0" fmla="*/ 127000 w 849045"/>
              <a:gd name="connsiteY0" fmla="*/ 0 h 4798284"/>
              <a:gd name="connsiteX1" fmla="*/ 482600 w 849045"/>
              <a:gd name="connsiteY1" fmla="*/ 12700 h 4798284"/>
              <a:gd name="connsiteX2" fmla="*/ 622300 w 849045"/>
              <a:gd name="connsiteY2" fmla="*/ 127000 h 4798284"/>
              <a:gd name="connsiteX3" fmla="*/ 685800 w 849045"/>
              <a:gd name="connsiteY3" fmla="*/ 952500 h 4798284"/>
              <a:gd name="connsiteX4" fmla="*/ 749300 w 849045"/>
              <a:gd name="connsiteY4" fmla="*/ 2946400 h 4798284"/>
              <a:gd name="connsiteX5" fmla="*/ 749300 w 849045"/>
              <a:gd name="connsiteY5" fmla="*/ 3695700 h 4798284"/>
              <a:gd name="connsiteX6" fmla="*/ 787400 w 849045"/>
              <a:gd name="connsiteY6" fmla="*/ 4292600 h 4798284"/>
              <a:gd name="connsiteX7" fmla="*/ 825500 w 849045"/>
              <a:gd name="connsiteY7" fmla="*/ 4686300 h 4798284"/>
              <a:gd name="connsiteX8" fmla="*/ 393700 w 849045"/>
              <a:gd name="connsiteY8" fmla="*/ 4787900 h 4798284"/>
              <a:gd name="connsiteX9" fmla="*/ 0 w 849045"/>
              <a:gd name="connsiteY9" fmla="*/ 4483100 h 4798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045" h="4798284">
                <a:moveTo>
                  <a:pt x="127000" y="0"/>
                </a:moveTo>
                <a:lnTo>
                  <a:pt x="482600" y="12700"/>
                </a:lnTo>
                <a:cubicBezTo>
                  <a:pt x="565150" y="33867"/>
                  <a:pt x="588433" y="-29633"/>
                  <a:pt x="622300" y="127000"/>
                </a:cubicBezTo>
                <a:cubicBezTo>
                  <a:pt x="656167" y="283633"/>
                  <a:pt x="664633" y="482600"/>
                  <a:pt x="685800" y="952500"/>
                </a:cubicBezTo>
                <a:cubicBezTo>
                  <a:pt x="706967" y="1422400"/>
                  <a:pt x="738717" y="2489200"/>
                  <a:pt x="749300" y="2946400"/>
                </a:cubicBezTo>
                <a:cubicBezTo>
                  <a:pt x="759883" y="3403600"/>
                  <a:pt x="742950" y="3471333"/>
                  <a:pt x="749300" y="3695700"/>
                </a:cubicBezTo>
                <a:cubicBezTo>
                  <a:pt x="755650" y="3920067"/>
                  <a:pt x="774700" y="4127500"/>
                  <a:pt x="787400" y="4292600"/>
                </a:cubicBezTo>
                <a:cubicBezTo>
                  <a:pt x="800100" y="4457700"/>
                  <a:pt x="891117" y="4603750"/>
                  <a:pt x="825500" y="4686300"/>
                </a:cubicBezTo>
                <a:cubicBezTo>
                  <a:pt x="759883" y="4768850"/>
                  <a:pt x="531283" y="4821767"/>
                  <a:pt x="393700" y="4787900"/>
                </a:cubicBezTo>
                <a:cubicBezTo>
                  <a:pt x="256117" y="4754033"/>
                  <a:pt x="128058" y="4618566"/>
                  <a:pt x="0" y="4483100"/>
                </a:cubicBezTo>
              </a:path>
            </a:pathLst>
          </a:custGeom>
          <a:noFill/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6A51F2A9-B4A5-4E9D-9DB9-9F568F39F4F5}"/>
              </a:ext>
            </a:extLst>
          </p:cNvPr>
          <p:cNvSpPr/>
          <p:nvPr/>
        </p:nvSpPr>
        <p:spPr>
          <a:xfrm>
            <a:off x="9639300" y="5562600"/>
            <a:ext cx="520700" cy="314677"/>
          </a:xfrm>
          <a:custGeom>
            <a:avLst/>
            <a:gdLst>
              <a:gd name="connsiteX0" fmla="*/ 0 w 520700"/>
              <a:gd name="connsiteY0" fmla="*/ 292100 h 314677"/>
              <a:gd name="connsiteX1" fmla="*/ 165100 w 520700"/>
              <a:gd name="connsiteY1" fmla="*/ 304800 h 314677"/>
              <a:gd name="connsiteX2" fmla="*/ 393700 w 520700"/>
              <a:gd name="connsiteY2" fmla="*/ 165100 h 314677"/>
              <a:gd name="connsiteX3" fmla="*/ 520700 w 520700"/>
              <a:gd name="connsiteY3" fmla="*/ 0 h 314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700" h="314677">
                <a:moveTo>
                  <a:pt x="0" y="292100"/>
                </a:moveTo>
                <a:cubicBezTo>
                  <a:pt x="49741" y="309033"/>
                  <a:pt x="99483" y="325967"/>
                  <a:pt x="165100" y="304800"/>
                </a:cubicBezTo>
                <a:cubicBezTo>
                  <a:pt x="230717" y="283633"/>
                  <a:pt x="334433" y="215900"/>
                  <a:pt x="393700" y="165100"/>
                </a:cubicBezTo>
                <a:cubicBezTo>
                  <a:pt x="452967" y="114300"/>
                  <a:pt x="486833" y="57150"/>
                  <a:pt x="520700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35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" grpId="0"/>
      <p:bldP spid="16" grpId="0"/>
      <p:bldP spid="18" grpId="0"/>
      <p:bldP spid="19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8E1144-E8A4-4D0C-A8E0-65A93B3FC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438507-4490-4B0C-BC61-547C2DF3F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1229EBA-D9D3-4F35-9DC5-E4D1E65ED1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16370" y="1098380"/>
            <a:ext cx="5167086" cy="494689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DEF9B8F-46CE-4B0C-8B9C-D49F3F02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6658"/>
              </p:ext>
            </p:extLst>
          </p:nvPr>
        </p:nvGraphicFramePr>
        <p:xfrm>
          <a:off x="5383456" y="2018804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685800" imgH="482400" progId="Equation.DSMT4">
                  <p:embed/>
                </p:oleObj>
              </mc:Choice>
              <mc:Fallback>
                <p:oleObj name="Equation" r:id="rId5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456" y="2018804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0E7B4E1-A8F5-4C3D-BCF1-43CF75D77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00270"/>
              </p:ext>
            </p:extLst>
          </p:nvPr>
        </p:nvGraphicFramePr>
        <p:xfrm>
          <a:off x="9191067" y="1712117"/>
          <a:ext cx="1893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1067" y="1712117"/>
                        <a:ext cx="18938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792778-FD7C-4D59-A9A6-F10D6E785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44699"/>
              </p:ext>
            </p:extLst>
          </p:nvPr>
        </p:nvGraphicFramePr>
        <p:xfrm>
          <a:off x="9148256" y="2371635"/>
          <a:ext cx="223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DBAA4B0-400C-416A-827D-F38E18A26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8256" y="2371635"/>
                        <a:ext cx="22320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D902F2-165B-42B4-966E-9D7048B7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19229"/>
              </p:ext>
            </p:extLst>
          </p:nvPr>
        </p:nvGraphicFramePr>
        <p:xfrm>
          <a:off x="6655204" y="5030472"/>
          <a:ext cx="1555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5204" y="5030472"/>
                        <a:ext cx="15557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6031C6-E529-46B6-AE0A-6D364C37114D}"/>
              </a:ext>
            </a:extLst>
          </p:cNvPr>
          <p:cNvSpPr txBox="1"/>
          <p:nvPr/>
        </p:nvSpPr>
        <p:spPr>
          <a:xfrm>
            <a:off x="1570647" y="2721184"/>
            <a:ext cx="55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6DF3ABAF-72BF-4459-804D-757DB706B980}"/>
              </a:ext>
            </a:extLst>
          </p:cNvPr>
          <p:cNvSpPr/>
          <p:nvPr/>
        </p:nvSpPr>
        <p:spPr>
          <a:xfrm>
            <a:off x="8842717" y="1760448"/>
            <a:ext cx="223108" cy="1287462"/>
          </a:xfrm>
          <a:prstGeom prst="leftBrace">
            <a:avLst>
              <a:gd name="adj1" fmla="val 5015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61F9FDC-0027-4F72-8F66-53545C7E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36511"/>
              </p:ext>
            </p:extLst>
          </p:nvPr>
        </p:nvGraphicFramePr>
        <p:xfrm>
          <a:off x="8742649" y="3571829"/>
          <a:ext cx="30432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3" imgW="1143000" imgH="533160" progId="Equation.DSMT4">
                  <p:embed/>
                </p:oleObj>
              </mc:Choice>
              <mc:Fallback>
                <p:oleObj name="Equation" r:id="rId13" imgW="1143000" imgH="5331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42649" y="3571829"/>
                        <a:ext cx="3043238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3F6CD5CF-69AF-448C-B034-BD662F32ADD0}"/>
              </a:ext>
            </a:extLst>
          </p:cNvPr>
          <p:cNvSpPr/>
          <p:nvPr/>
        </p:nvSpPr>
        <p:spPr>
          <a:xfrm>
            <a:off x="7437233" y="2396136"/>
            <a:ext cx="1301262" cy="2749283"/>
          </a:xfrm>
          <a:custGeom>
            <a:avLst/>
            <a:gdLst>
              <a:gd name="connsiteX0" fmla="*/ 1301262 w 1301262"/>
              <a:gd name="connsiteY0" fmla="*/ 3384 h 2394892"/>
              <a:gd name="connsiteX1" fmla="*/ 1090246 w 1301262"/>
              <a:gd name="connsiteY1" fmla="*/ 3384 h 2394892"/>
              <a:gd name="connsiteX2" fmla="*/ 949569 w 1301262"/>
              <a:gd name="connsiteY2" fmla="*/ 38554 h 2394892"/>
              <a:gd name="connsiteX3" fmla="*/ 650631 w 1301262"/>
              <a:gd name="connsiteY3" fmla="*/ 372661 h 2394892"/>
              <a:gd name="connsiteX4" fmla="*/ 316523 w 1301262"/>
              <a:gd name="connsiteY4" fmla="*/ 1181554 h 2394892"/>
              <a:gd name="connsiteX5" fmla="*/ 0 w 1301262"/>
              <a:gd name="connsiteY5" fmla="*/ 2394892 h 2394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01262" h="2394892">
                <a:moveTo>
                  <a:pt x="1301262" y="3384"/>
                </a:moveTo>
                <a:cubicBezTo>
                  <a:pt x="1225062" y="453"/>
                  <a:pt x="1148862" y="-2478"/>
                  <a:pt x="1090246" y="3384"/>
                </a:cubicBezTo>
                <a:cubicBezTo>
                  <a:pt x="1031630" y="9246"/>
                  <a:pt x="1022838" y="-22992"/>
                  <a:pt x="949569" y="38554"/>
                </a:cubicBezTo>
                <a:cubicBezTo>
                  <a:pt x="876300" y="100100"/>
                  <a:pt x="756139" y="182161"/>
                  <a:pt x="650631" y="372661"/>
                </a:cubicBezTo>
                <a:cubicBezTo>
                  <a:pt x="545123" y="563161"/>
                  <a:pt x="424961" y="844516"/>
                  <a:pt x="316523" y="1181554"/>
                </a:cubicBezTo>
                <a:cubicBezTo>
                  <a:pt x="208084" y="1518593"/>
                  <a:pt x="104042" y="1956742"/>
                  <a:pt x="0" y="2394892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5C520BE-DD75-488B-813C-D1BA7243A764}"/>
              </a:ext>
            </a:extLst>
          </p:cNvPr>
          <p:cNvSpPr/>
          <p:nvPr/>
        </p:nvSpPr>
        <p:spPr>
          <a:xfrm>
            <a:off x="7497558" y="4198101"/>
            <a:ext cx="1368425" cy="664323"/>
          </a:xfrm>
          <a:custGeom>
            <a:avLst/>
            <a:gdLst>
              <a:gd name="connsiteX0" fmla="*/ 0 w 1381125"/>
              <a:gd name="connsiteY0" fmla="*/ 669129 h 669129"/>
              <a:gd name="connsiteX1" fmla="*/ 66675 w 1381125"/>
              <a:gd name="connsiteY1" fmla="*/ 440529 h 669129"/>
              <a:gd name="connsiteX2" fmla="*/ 133350 w 1381125"/>
              <a:gd name="connsiteY2" fmla="*/ 250029 h 669129"/>
              <a:gd name="connsiteX3" fmla="*/ 333375 w 1381125"/>
              <a:gd name="connsiteY3" fmla="*/ 21429 h 669129"/>
              <a:gd name="connsiteX4" fmla="*/ 695325 w 1381125"/>
              <a:gd name="connsiteY4" fmla="*/ 11904 h 669129"/>
              <a:gd name="connsiteX5" fmla="*/ 990600 w 1381125"/>
              <a:gd name="connsiteY5" fmla="*/ 40479 h 669129"/>
              <a:gd name="connsiteX6" fmla="*/ 1162050 w 1381125"/>
              <a:gd name="connsiteY6" fmla="*/ 69054 h 669129"/>
              <a:gd name="connsiteX7" fmla="*/ 1381125 w 1381125"/>
              <a:gd name="connsiteY7" fmla="*/ 88104 h 669129"/>
              <a:gd name="connsiteX0" fmla="*/ 0 w 1374731"/>
              <a:gd name="connsiteY0" fmla="*/ 672342 h 672342"/>
              <a:gd name="connsiteX1" fmla="*/ 60281 w 1374731"/>
              <a:gd name="connsiteY1" fmla="*/ 440529 h 672342"/>
              <a:gd name="connsiteX2" fmla="*/ 126956 w 1374731"/>
              <a:gd name="connsiteY2" fmla="*/ 250029 h 672342"/>
              <a:gd name="connsiteX3" fmla="*/ 326981 w 1374731"/>
              <a:gd name="connsiteY3" fmla="*/ 21429 h 672342"/>
              <a:gd name="connsiteX4" fmla="*/ 688931 w 1374731"/>
              <a:gd name="connsiteY4" fmla="*/ 11904 h 672342"/>
              <a:gd name="connsiteX5" fmla="*/ 984206 w 1374731"/>
              <a:gd name="connsiteY5" fmla="*/ 40479 h 672342"/>
              <a:gd name="connsiteX6" fmla="*/ 1155656 w 1374731"/>
              <a:gd name="connsiteY6" fmla="*/ 69054 h 672342"/>
              <a:gd name="connsiteX7" fmla="*/ 1374731 w 1374731"/>
              <a:gd name="connsiteY7" fmla="*/ 88104 h 672342"/>
              <a:gd name="connsiteX0" fmla="*/ 0 w 1381125"/>
              <a:gd name="connsiteY0" fmla="*/ 672342 h 672342"/>
              <a:gd name="connsiteX1" fmla="*/ 66675 w 1381125"/>
              <a:gd name="connsiteY1" fmla="*/ 440529 h 672342"/>
              <a:gd name="connsiteX2" fmla="*/ 133350 w 1381125"/>
              <a:gd name="connsiteY2" fmla="*/ 250029 h 672342"/>
              <a:gd name="connsiteX3" fmla="*/ 333375 w 1381125"/>
              <a:gd name="connsiteY3" fmla="*/ 21429 h 672342"/>
              <a:gd name="connsiteX4" fmla="*/ 695325 w 1381125"/>
              <a:gd name="connsiteY4" fmla="*/ 11904 h 672342"/>
              <a:gd name="connsiteX5" fmla="*/ 990600 w 1381125"/>
              <a:gd name="connsiteY5" fmla="*/ 40479 h 672342"/>
              <a:gd name="connsiteX6" fmla="*/ 1162050 w 1381125"/>
              <a:gd name="connsiteY6" fmla="*/ 69054 h 672342"/>
              <a:gd name="connsiteX7" fmla="*/ 1381125 w 1381125"/>
              <a:gd name="connsiteY7" fmla="*/ 88104 h 672342"/>
              <a:gd name="connsiteX0" fmla="*/ 0 w 1377928"/>
              <a:gd name="connsiteY0" fmla="*/ 672342 h 672342"/>
              <a:gd name="connsiteX1" fmla="*/ 63478 w 1377928"/>
              <a:gd name="connsiteY1" fmla="*/ 440529 h 672342"/>
              <a:gd name="connsiteX2" fmla="*/ 130153 w 1377928"/>
              <a:gd name="connsiteY2" fmla="*/ 250029 h 672342"/>
              <a:gd name="connsiteX3" fmla="*/ 330178 w 1377928"/>
              <a:gd name="connsiteY3" fmla="*/ 21429 h 672342"/>
              <a:gd name="connsiteX4" fmla="*/ 692128 w 1377928"/>
              <a:gd name="connsiteY4" fmla="*/ 11904 h 672342"/>
              <a:gd name="connsiteX5" fmla="*/ 987403 w 1377928"/>
              <a:gd name="connsiteY5" fmla="*/ 40479 h 672342"/>
              <a:gd name="connsiteX6" fmla="*/ 1158853 w 1377928"/>
              <a:gd name="connsiteY6" fmla="*/ 69054 h 672342"/>
              <a:gd name="connsiteX7" fmla="*/ 1377928 w 1377928"/>
              <a:gd name="connsiteY7" fmla="*/ 88104 h 672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77928" h="672342">
                <a:moveTo>
                  <a:pt x="0" y="672342"/>
                </a:moveTo>
                <a:cubicBezTo>
                  <a:pt x="22225" y="592967"/>
                  <a:pt x="41786" y="510914"/>
                  <a:pt x="63478" y="440529"/>
                </a:cubicBezTo>
                <a:cubicBezTo>
                  <a:pt x="85170" y="370144"/>
                  <a:pt x="85703" y="319879"/>
                  <a:pt x="130153" y="250029"/>
                </a:cubicBezTo>
                <a:cubicBezTo>
                  <a:pt x="174603" y="180179"/>
                  <a:pt x="236516" y="61116"/>
                  <a:pt x="330178" y="21429"/>
                </a:cubicBezTo>
                <a:cubicBezTo>
                  <a:pt x="423841" y="-18259"/>
                  <a:pt x="582591" y="8729"/>
                  <a:pt x="692128" y="11904"/>
                </a:cubicBezTo>
                <a:cubicBezTo>
                  <a:pt x="801665" y="15079"/>
                  <a:pt x="909616" y="30954"/>
                  <a:pt x="987403" y="40479"/>
                </a:cubicBezTo>
                <a:cubicBezTo>
                  <a:pt x="1065190" y="50004"/>
                  <a:pt x="1093766" y="61117"/>
                  <a:pt x="1158853" y="69054"/>
                </a:cubicBezTo>
                <a:cubicBezTo>
                  <a:pt x="1223940" y="76991"/>
                  <a:pt x="1300934" y="82547"/>
                  <a:pt x="1377928" y="88104"/>
                </a:cubicBezTo>
              </a:path>
            </a:pathLst>
          </a:cu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4581BDF2-2A04-4527-8E75-1C02A69C95AE}"/>
              </a:ext>
            </a:extLst>
          </p:cNvPr>
          <p:cNvSpPr txBox="1"/>
          <p:nvPr/>
        </p:nvSpPr>
        <p:spPr>
          <a:xfrm>
            <a:off x="3716864" y="714735"/>
            <a:ext cx="5411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procedur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get another contradiction; thus, the only possible solution i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86549F8C-75C1-499C-8106-00423BD0FEC8}"/>
              </a:ext>
            </a:extLst>
          </p:cNvPr>
          <p:cNvSpPr/>
          <p:nvPr/>
        </p:nvSpPr>
        <p:spPr>
          <a:xfrm rot="21048991">
            <a:off x="7402227" y="1974050"/>
            <a:ext cx="888869" cy="48233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olo 1">
            <a:extLst>
              <a:ext uri="{FF2B5EF4-FFF2-40B4-BE49-F238E27FC236}">
                <a16:creationId xmlns:a16="http://schemas.microsoft.com/office/drawing/2014/main" id="{6A37827D-BF55-49C7-872C-A3985E109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F14F61F-1BCD-4231-91D2-C879B4650D9E}"/>
              </a:ext>
            </a:extLst>
          </p:cNvPr>
          <p:cNvSpPr txBox="1"/>
          <p:nvPr/>
        </p:nvSpPr>
        <p:spPr>
          <a:xfrm>
            <a:off x="3818125" y="5695354"/>
            <a:ext cx="805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 the electrical solution is perfectly symmetrical</a:t>
            </a:r>
          </a:p>
        </p:txBody>
      </p:sp>
    </p:spTree>
    <p:extLst>
      <p:ext uri="{BB962C8B-B14F-4D97-AF65-F5344CB8AC3E}">
        <p14:creationId xmlns:p14="http://schemas.microsoft.com/office/powerpoint/2010/main" val="149300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6" grpId="0" animBg="1"/>
      <p:bldP spid="19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ADD69E-E1D8-497E-8C9E-D80025958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B5DF19-4FA9-4BBD-B314-0B5612F75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17B1F7-16E5-4B16-8A1D-9422A46D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0A534E5-86FE-4BFE-B5A9-118D7FCEB0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029469" y="811121"/>
            <a:ext cx="1933575" cy="155257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4F6B324-7593-49D8-89A4-AF1EF24D0EA9}"/>
              </a:ext>
            </a:extLst>
          </p:cNvPr>
          <p:cNvSpPr/>
          <p:nvPr/>
        </p:nvSpPr>
        <p:spPr>
          <a:xfrm>
            <a:off x="4224130" y="2315817"/>
            <a:ext cx="1752366" cy="693075"/>
          </a:xfrm>
          <a:custGeom>
            <a:avLst/>
            <a:gdLst>
              <a:gd name="connsiteX0" fmla="*/ 1719470 w 1752366"/>
              <a:gd name="connsiteY0" fmla="*/ 0 h 693075"/>
              <a:gd name="connsiteX1" fmla="*/ 1649896 w 1752366"/>
              <a:gd name="connsiteY1" fmla="*/ 496957 h 693075"/>
              <a:gd name="connsiteX2" fmla="*/ 864705 w 1752366"/>
              <a:gd name="connsiteY2" fmla="*/ 675861 h 693075"/>
              <a:gd name="connsiteX3" fmla="*/ 0 w 1752366"/>
              <a:gd name="connsiteY3" fmla="*/ 675861 h 69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366" h="693075">
                <a:moveTo>
                  <a:pt x="1719470" y="0"/>
                </a:moveTo>
                <a:cubicBezTo>
                  <a:pt x="1755913" y="192157"/>
                  <a:pt x="1792357" y="384314"/>
                  <a:pt x="1649896" y="496957"/>
                </a:cubicBezTo>
                <a:cubicBezTo>
                  <a:pt x="1507435" y="609600"/>
                  <a:pt x="1139688" y="646044"/>
                  <a:pt x="864705" y="675861"/>
                </a:cubicBezTo>
                <a:cubicBezTo>
                  <a:pt x="589722" y="705678"/>
                  <a:pt x="294861" y="690769"/>
                  <a:pt x="0" y="675861"/>
                </a:cubicBezTo>
              </a:path>
            </a:pathLst>
          </a:custGeom>
          <a:noFill/>
          <a:ln w="412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2199B3E-A3AD-478B-8253-2A960559959C}"/>
              </a:ext>
            </a:extLst>
          </p:cNvPr>
          <p:cNvSpPr txBox="1"/>
          <p:nvPr/>
        </p:nvSpPr>
        <p:spPr>
          <a:xfrm>
            <a:off x="4350971" y="3100225"/>
            <a:ext cx="3490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rton equivalent circui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the output port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5D296C-BFCC-40EA-92A7-C38B0A43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88184"/>
              </p:ext>
            </p:extLst>
          </p:nvPr>
        </p:nvGraphicFramePr>
        <p:xfrm>
          <a:off x="7627654" y="627833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7654" y="627833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C93E742-78B4-4475-80B1-B73F2E476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86732"/>
              </p:ext>
            </p:extLst>
          </p:nvPr>
        </p:nvGraphicFramePr>
        <p:xfrm>
          <a:off x="7627654" y="1090341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7654" y="1090341"/>
                        <a:ext cx="388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242898F8-1A47-4741-9802-B78ADC2EF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16455"/>
              </p:ext>
            </p:extLst>
          </p:nvPr>
        </p:nvGraphicFramePr>
        <p:xfrm>
          <a:off x="7627654" y="1638083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0" imgW="1854000" imgH="228600" progId="Equation.DSMT4">
                  <p:embed/>
                </p:oleObj>
              </mc:Choice>
              <mc:Fallback>
                <p:oleObj name="Equation" r:id="rId10" imgW="18540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7654" y="1638083"/>
                        <a:ext cx="370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D4E62F1-FA4F-4DA0-A508-9675B679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87805"/>
              </p:ext>
            </p:extLst>
          </p:nvPr>
        </p:nvGraphicFramePr>
        <p:xfrm>
          <a:off x="3046164" y="1031475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2" imgW="825480" imgH="507960" progId="Equation.DSMT4">
                  <p:embed/>
                </p:oleObj>
              </mc:Choice>
              <mc:Fallback>
                <p:oleObj name="Equation" r:id="rId12" imgW="82548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6164" y="1031475"/>
                        <a:ext cx="1651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2C611DA-985F-4539-9BC7-D4A45185C905}"/>
              </a:ext>
            </a:extLst>
          </p:cNvPr>
          <p:cNvSpPr txBox="1"/>
          <p:nvPr/>
        </p:nvSpPr>
        <p:spPr>
          <a:xfrm>
            <a:off x="501847" y="5187318"/>
            <a:ext cx="31448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equivalent circuit</a:t>
            </a:r>
          </a:p>
        </p:txBody>
      </p:sp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8911AC15-3F46-4638-B63F-AD9006BD3F5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81999" y="3735097"/>
            <a:ext cx="730021" cy="392250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967EA86-C54E-4C4C-B6CB-6A0D89EA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04493"/>
              </p:ext>
            </p:extLst>
          </p:nvPr>
        </p:nvGraphicFramePr>
        <p:xfrm>
          <a:off x="9860063" y="302249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60063" y="302249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1EC00C01-6001-4F9A-9FFC-0B73C09EC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93260"/>
              </p:ext>
            </p:extLst>
          </p:nvPr>
        </p:nvGraphicFramePr>
        <p:xfrm>
          <a:off x="9892787" y="3659168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18" imgW="330120" imgH="228600" progId="Equation.DSMT4">
                  <p:embed/>
                </p:oleObj>
              </mc:Choice>
              <mc:Fallback>
                <p:oleObj name="Equation" r:id="rId18" imgW="33012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967EA86-C54E-4C4C-B6CB-6A0D89EA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92787" y="3659168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4ED9219E-6EA7-42D8-B7BD-0EBBC428FBAB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9201234" y="3246421"/>
            <a:ext cx="691553" cy="371581"/>
          </a:xfrm>
          <a:prstGeom prst="rect">
            <a:avLst/>
          </a:prstGeom>
        </p:spPr>
      </p:pic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6AA842F3-BCB9-430A-A4C8-C50429CA0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26079"/>
              </p:ext>
            </p:extLst>
          </p:nvPr>
        </p:nvGraphicFramePr>
        <p:xfrm>
          <a:off x="4473575" y="4442358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22" imgW="1079280" imgH="241200" progId="Equation.DSMT4">
                  <p:embed/>
                </p:oleObj>
              </mc:Choice>
              <mc:Fallback>
                <p:oleObj name="Equation" r:id="rId22" imgW="107928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242898F8-1A47-4741-9802-B78ADC2E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73575" y="4442358"/>
                        <a:ext cx="215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460DCB0F-C644-4FAD-8F07-2E875B2A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47492"/>
              </p:ext>
            </p:extLst>
          </p:nvPr>
        </p:nvGraphicFramePr>
        <p:xfrm>
          <a:off x="4379172" y="5078515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24" imgW="1041120" imgH="469800" progId="Equation.DSMT4">
                  <p:embed/>
                </p:oleObj>
              </mc:Choice>
              <mc:Fallback>
                <p:oleObj name="Equation" r:id="rId24" imgW="1041120" imgH="469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6AA842F3-BCB9-430A-A4C8-C50429CA0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79172" y="5078515"/>
                        <a:ext cx="2082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5C8CCC87-E648-4F70-B42A-12D1E39C0E9C}"/>
              </a:ext>
            </a:extLst>
          </p:cNvPr>
          <p:cNvSpPr/>
          <p:nvPr/>
        </p:nvSpPr>
        <p:spPr>
          <a:xfrm>
            <a:off x="8162871" y="2810933"/>
            <a:ext cx="1319796" cy="2015162"/>
          </a:xfrm>
          <a:custGeom>
            <a:avLst/>
            <a:gdLst>
              <a:gd name="connsiteX0" fmla="*/ 1319796 w 1319796"/>
              <a:gd name="connsiteY0" fmla="*/ 1024467 h 2015162"/>
              <a:gd name="connsiteX1" fmla="*/ 1294396 w 1319796"/>
              <a:gd name="connsiteY1" fmla="*/ 1634067 h 2015162"/>
              <a:gd name="connsiteX2" fmla="*/ 1184329 w 1319796"/>
              <a:gd name="connsiteY2" fmla="*/ 1786467 h 2015162"/>
              <a:gd name="connsiteX3" fmla="*/ 972662 w 1319796"/>
              <a:gd name="connsiteY3" fmla="*/ 1964267 h 2015162"/>
              <a:gd name="connsiteX4" fmla="*/ 642462 w 1319796"/>
              <a:gd name="connsiteY4" fmla="*/ 2015067 h 2015162"/>
              <a:gd name="connsiteX5" fmla="*/ 388462 w 1319796"/>
              <a:gd name="connsiteY5" fmla="*/ 1955800 h 2015162"/>
              <a:gd name="connsiteX6" fmla="*/ 185262 w 1319796"/>
              <a:gd name="connsiteY6" fmla="*/ 1761067 h 2015162"/>
              <a:gd name="connsiteX7" fmla="*/ 134462 w 1319796"/>
              <a:gd name="connsiteY7" fmla="*/ 1608667 h 2015162"/>
              <a:gd name="connsiteX8" fmla="*/ 7462 w 1319796"/>
              <a:gd name="connsiteY8" fmla="*/ 1143000 h 2015162"/>
              <a:gd name="connsiteX9" fmla="*/ 15929 w 1319796"/>
              <a:gd name="connsiteY9" fmla="*/ 855134 h 2015162"/>
              <a:gd name="connsiteX10" fmla="*/ 24396 w 1319796"/>
              <a:gd name="connsiteY10" fmla="*/ 0 h 2015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19796" h="2015162">
                <a:moveTo>
                  <a:pt x="1319796" y="1024467"/>
                </a:moveTo>
                <a:cubicBezTo>
                  <a:pt x="1318385" y="1265767"/>
                  <a:pt x="1316974" y="1507067"/>
                  <a:pt x="1294396" y="1634067"/>
                </a:cubicBezTo>
                <a:cubicBezTo>
                  <a:pt x="1271818" y="1761067"/>
                  <a:pt x="1237951" y="1731434"/>
                  <a:pt x="1184329" y="1786467"/>
                </a:cubicBezTo>
                <a:cubicBezTo>
                  <a:pt x="1130707" y="1841500"/>
                  <a:pt x="1062973" y="1926167"/>
                  <a:pt x="972662" y="1964267"/>
                </a:cubicBezTo>
                <a:cubicBezTo>
                  <a:pt x="882351" y="2002367"/>
                  <a:pt x="739829" y="2016478"/>
                  <a:pt x="642462" y="2015067"/>
                </a:cubicBezTo>
                <a:cubicBezTo>
                  <a:pt x="545095" y="2013656"/>
                  <a:pt x="464662" y="1998133"/>
                  <a:pt x="388462" y="1955800"/>
                </a:cubicBezTo>
                <a:cubicBezTo>
                  <a:pt x="312262" y="1913467"/>
                  <a:pt x="227595" y="1818923"/>
                  <a:pt x="185262" y="1761067"/>
                </a:cubicBezTo>
                <a:cubicBezTo>
                  <a:pt x="142929" y="1703212"/>
                  <a:pt x="164095" y="1711678"/>
                  <a:pt x="134462" y="1608667"/>
                </a:cubicBezTo>
                <a:cubicBezTo>
                  <a:pt x="104829" y="1505656"/>
                  <a:pt x="27217" y="1268589"/>
                  <a:pt x="7462" y="1143000"/>
                </a:cubicBezTo>
                <a:cubicBezTo>
                  <a:pt x="-12294" y="1017411"/>
                  <a:pt x="13107" y="1045634"/>
                  <a:pt x="15929" y="855134"/>
                </a:cubicBezTo>
                <a:cubicBezTo>
                  <a:pt x="18751" y="664634"/>
                  <a:pt x="21573" y="332317"/>
                  <a:pt x="24396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36690715-FEFA-40FA-A23A-F0756404AC1F}"/>
              </a:ext>
            </a:extLst>
          </p:cNvPr>
          <p:cNvSpPr/>
          <p:nvPr/>
        </p:nvSpPr>
        <p:spPr>
          <a:xfrm>
            <a:off x="9499356" y="2760133"/>
            <a:ext cx="17177" cy="685800"/>
          </a:xfrm>
          <a:custGeom>
            <a:avLst/>
            <a:gdLst>
              <a:gd name="connsiteX0" fmla="*/ 17177 w 17177"/>
              <a:gd name="connsiteY0" fmla="*/ 685800 h 685800"/>
              <a:gd name="connsiteX1" fmla="*/ 244 w 17177"/>
              <a:gd name="connsiteY1" fmla="*/ 237067 h 685800"/>
              <a:gd name="connsiteX2" fmla="*/ 8711 w 1717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77" h="685800">
                <a:moveTo>
                  <a:pt x="17177" y="685800"/>
                </a:moveTo>
                <a:cubicBezTo>
                  <a:pt x="9416" y="518583"/>
                  <a:pt x="1655" y="351367"/>
                  <a:pt x="244" y="237067"/>
                </a:cubicBezTo>
                <a:cubicBezTo>
                  <a:pt x="-1167" y="122767"/>
                  <a:pt x="3772" y="61383"/>
                  <a:pt x="8711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871AEC6D-2656-4B5A-81E7-56D0A48C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0770"/>
              </p:ext>
            </p:extLst>
          </p:nvPr>
        </p:nvGraphicFramePr>
        <p:xfrm>
          <a:off x="183614" y="3818514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3614" y="3818514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2E86D9A-3D4D-4991-B532-8FAC3BBC9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24697"/>
              </p:ext>
            </p:extLst>
          </p:nvPr>
        </p:nvGraphicFramePr>
        <p:xfrm>
          <a:off x="3730625" y="38179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871AEC6D-2656-4B5A-81E7-56D0A48CD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30625" y="3817938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76C5AE29-0AFD-4AF6-B8DF-D684DEE0375F}"/>
              </a:ext>
            </a:extLst>
          </p:cNvPr>
          <p:cNvGrpSpPr/>
          <p:nvPr/>
        </p:nvGrpSpPr>
        <p:grpSpPr>
          <a:xfrm>
            <a:off x="4780217" y="4267687"/>
            <a:ext cx="1088696" cy="831941"/>
            <a:chOff x="4964000" y="4351338"/>
            <a:chExt cx="1088696" cy="831941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92C3259A-25BF-4DC5-B6C1-617628DE4C8B}"/>
                </a:ext>
              </a:extLst>
            </p:cNvPr>
            <p:cNvCxnSpPr>
              <a:cxnSpLocks/>
            </p:cNvCxnSpPr>
            <p:nvPr/>
          </p:nvCxnSpPr>
          <p:spPr>
            <a:xfrm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B17CB4DD-6B92-4750-BCBE-965CE66B6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4020C6-1A7F-43A2-9D9D-288A608E5E61}"/>
              </a:ext>
            </a:extLst>
          </p:cNvPr>
          <p:cNvSpPr txBox="1"/>
          <p:nvPr/>
        </p:nvSpPr>
        <p:spPr>
          <a:xfrm>
            <a:off x="7579372" y="3354425"/>
            <a:ext cx="564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43509FA-9672-465B-9B90-0721CE52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89279"/>
              </p:ext>
            </p:extLst>
          </p:nvPr>
        </p:nvGraphicFramePr>
        <p:xfrm>
          <a:off x="6578731" y="531981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30" imgW="304560" imgH="228600" progId="Equation.DSMT4">
                  <p:embed/>
                </p:oleObj>
              </mc:Choice>
              <mc:Fallback>
                <p:oleObj name="Equation" r:id="rId30" imgW="30456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460DCB0F-C644-4FAD-8F07-2E875B2AB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78731" y="5319815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082123E-C7D8-4F2C-86F6-8F616182D25A}"/>
              </a:ext>
            </a:extLst>
          </p:cNvPr>
          <p:cNvSpPr txBox="1"/>
          <p:nvPr/>
        </p:nvSpPr>
        <p:spPr>
          <a:xfrm>
            <a:off x="9465420" y="5086091"/>
            <a:ext cx="2224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ircuit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lculation</a:t>
            </a:r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DC42EE5-0096-43B5-9266-642FE30F43FE}"/>
              </a:ext>
            </a:extLst>
          </p:cNvPr>
          <p:cNvCxnSpPr/>
          <p:nvPr/>
        </p:nvCxnSpPr>
        <p:spPr>
          <a:xfrm>
            <a:off x="10913488" y="2095283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000BE1D1-E6FF-4190-8485-8A373082107F}"/>
              </a:ext>
            </a:extLst>
          </p:cNvPr>
          <p:cNvCxnSpPr/>
          <p:nvPr/>
        </p:nvCxnSpPr>
        <p:spPr>
          <a:xfrm>
            <a:off x="10913488" y="2154131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Graphic 35">
            <a:extLst>
              <a:ext uri="{FF2B5EF4-FFF2-40B4-BE49-F238E27FC236}">
                <a16:creationId xmlns:a16="http://schemas.microsoft.com/office/drawing/2014/main" id="{6C3730D4-6D65-45AB-8CDB-C755D78E25DE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96DAC541-7B7A-43D3-8B79-37D633B846F1}">
                <asvg:svgBlip xmlns:asvg="http://schemas.microsoft.com/office/drawing/2016/SVG/main" r:embed="rId33"/>
              </a:ext>
            </a:extLst>
          </a:blip>
          <a:stretch>
            <a:fillRect/>
          </a:stretch>
        </p:blipFill>
        <p:spPr>
          <a:xfrm>
            <a:off x="618840" y="1318941"/>
            <a:ext cx="3718560" cy="3858006"/>
          </a:xfrm>
          <a:prstGeom prst="rect">
            <a:avLst/>
          </a:prstGeom>
        </p:spPr>
      </p:pic>
      <p:pic>
        <p:nvPicPr>
          <p:cNvPr id="22" name="Graphic 21">
            <a:extLst>
              <a:ext uri="{FF2B5EF4-FFF2-40B4-BE49-F238E27FC236}">
                <a16:creationId xmlns:a16="http://schemas.microsoft.com/office/drawing/2014/main" id="{138C9601-0275-451D-A31D-CF31E328ABE9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96DAC541-7B7A-43D3-8B79-37D633B846F1}">
                <asvg:svgBlip xmlns:asvg="http://schemas.microsoft.com/office/drawing/2016/SVG/main" r:embed="rId35"/>
              </a:ext>
            </a:extLst>
          </a:blip>
          <a:stretch>
            <a:fillRect/>
          </a:stretch>
        </p:blipFill>
        <p:spPr>
          <a:xfrm>
            <a:off x="7560000" y="2372400"/>
            <a:ext cx="3855149" cy="3731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03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10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Elemento grafico 36">
            <a:extLst>
              <a:ext uri="{FF2B5EF4-FFF2-40B4-BE49-F238E27FC236}">
                <a16:creationId xmlns:a16="http://schemas.microsoft.com/office/drawing/2014/main" id="{1032453A-10E5-4625-9B5A-9C3CCC55A6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3200" y="776692"/>
            <a:ext cx="3986205" cy="4134688"/>
          </a:xfrm>
          <a:prstGeom prst="rect">
            <a:avLst/>
          </a:prstGeom>
        </p:spPr>
      </p:pic>
      <p:sp>
        <p:nvSpPr>
          <p:cNvPr id="34" name="Rettangolo con angoli arrotondati 33">
            <a:extLst>
              <a:ext uri="{FF2B5EF4-FFF2-40B4-BE49-F238E27FC236}">
                <a16:creationId xmlns:a16="http://schemas.microsoft.com/office/drawing/2014/main" id="{5B7CBBEF-D185-4FA8-BB1D-3475E27F9361}"/>
              </a:ext>
            </a:extLst>
          </p:cNvPr>
          <p:cNvSpPr/>
          <p:nvPr/>
        </p:nvSpPr>
        <p:spPr>
          <a:xfrm>
            <a:off x="2154721" y="5095965"/>
            <a:ext cx="1672771" cy="86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578AA7-AC04-46A4-B779-877AD723F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3B721B-212C-49D1-8A99-DC65EEF4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7DA1216-4222-42FA-8E32-42EEB37FB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 dirty="0"/>
              <a:t>Differential mode gain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calculation.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6F827B5-1B8E-48B8-820C-D6307E436AB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918583" y="2653774"/>
            <a:ext cx="868540" cy="3429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6C77D9EE-4BB1-4697-9432-30F2C9207A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0800000">
            <a:off x="715348" y="3172823"/>
            <a:ext cx="638175" cy="34290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C44A3E1-3526-4DC3-86B8-C34A653F9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77298"/>
              </p:ext>
            </p:extLst>
          </p:nvPr>
        </p:nvGraphicFramePr>
        <p:xfrm>
          <a:off x="5569824" y="627081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8" imgW="2349360" imgH="253800" progId="Equation.DSMT4">
                  <p:embed/>
                </p:oleObj>
              </mc:Choice>
              <mc:Fallback>
                <p:oleObj name="Equation" r:id="rId8" imgW="23493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9824" y="627081"/>
                        <a:ext cx="469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339FB7-B38A-4BE5-A76D-BC7F03BE7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66464"/>
              </p:ext>
            </p:extLst>
          </p:nvPr>
        </p:nvGraphicFramePr>
        <p:xfrm>
          <a:off x="5544424" y="1137810"/>
          <a:ext cx="474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10" imgW="2374560" imgH="253800" progId="Equation.DSMT4">
                  <p:embed/>
                </p:oleObj>
              </mc:Choice>
              <mc:Fallback>
                <p:oleObj name="Equation" r:id="rId10" imgW="237456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C44A3E1-3526-4DC3-86B8-C34A653F9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4424" y="1137810"/>
                        <a:ext cx="474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ED1D42-42EE-4412-9EE8-16C93218E0C4}"/>
              </a:ext>
            </a:extLst>
          </p:cNvPr>
          <p:cNvSpPr txBox="1"/>
          <p:nvPr/>
        </p:nvSpPr>
        <p:spPr>
          <a:xfrm>
            <a:off x="4284361" y="1660594"/>
            <a:ext cx="4378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uperposition theorem: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6D7E62F-0C6E-46C3-86ED-01562CBBC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95593"/>
              </p:ext>
            </p:extLst>
          </p:nvPr>
        </p:nvGraphicFramePr>
        <p:xfrm>
          <a:off x="8795624" y="1649619"/>
          <a:ext cx="294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12" imgW="1473120" imgH="253800" progId="Equation.DSMT4">
                  <p:embed/>
                </p:oleObj>
              </mc:Choice>
              <mc:Fallback>
                <p:oleObj name="Equation" r:id="rId12" imgW="14731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339FB7-B38A-4BE5-A76D-BC7F03BE7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5624" y="1649619"/>
                        <a:ext cx="2946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2050F2E-955B-434E-84CB-BBB0411DB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6991"/>
              </p:ext>
            </p:extLst>
          </p:nvPr>
        </p:nvGraphicFramePr>
        <p:xfrm>
          <a:off x="5868504" y="2436919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14" imgW="1143000" imgH="469800" progId="Equation.DSMT4">
                  <p:embed/>
                </p:oleObj>
              </mc:Choice>
              <mc:Fallback>
                <p:oleObj name="Equation" r:id="rId14" imgW="1143000" imgH="469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6D7E62F-0C6E-46C3-86ED-01562CBBC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8504" y="2436919"/>
                        <a:ext cx="228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8C6ED42-0662-4706-BF74-C302A782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464"/>
              </p:ext>
            </p:extLst>
          </p:nvPr>
        </p:nvGraphicFramePr>
        <p:xfrm>
          <a:off x="8212267" y="267021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16" imgW="571320" imgH="241200" progId="Equation.DSMT4">
                  <p:embed/>
                </p:oleObj>
              </mc:Choice>
              <mc:Fallback>
                <p:oleObj name="Equation" r:id="rId16" imgW="57132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2050F2E-955B-434E-84CB-BBB0411D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12267" y="2670215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F6AE202-BE55-4255-8E1B-79F71A0FB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5716"/>
              </p:ext>
            </p:extLst>
          </p:nvPr>
        </p:nvGraphicFramePr>
        <p:xfrm>
          <a:off x="7706939" y="3727302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8" imgW="1714320" imgH="253800" progId="Equation.DSMT4">
                  <p:embed/>
                </p:oleObj>
              </mc:Choice>
              <mc:Fallback>
                <p:oleObj name="Equation" r:id="rId18" imgW="17143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2050F2E-955B-434E-84CB-BBB0411D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6939" y="3727302"/>
                        <a:ext cx="342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2BA14718-DC7E-460A-96DD-B9459D91028A}"/>
              </a:ext>
            </a:extLst>
          </p:cNvPr>
          <p:cNvSpPr/>
          <p:nvPr/>
        </p:nvSpPr>
        <p:spPr>
          <a:xfrm>
            <a:off x="766461" y="1091645"/>
            <a:ext cx="1268476" cy="2690549"/>
          </a:xfrm>
          <a:custGeom>
            <a:avLst/>
            <a:gdLst>
              <a:gd name="connsiteX0" fmla="*/ 1205676 w 1268476"/>
              <a:gd name="connsiteY0" fmla="*/ 2235200 h 2690549"/>
              <a:gd name="connsiteX1" fmla="*/ 1214143 w 1268476"/>
              <a:gd name="connsiteY1" fmla="*/ 2599267 h 2690549"/>
              <a:gd name="connsiteX2" fmla="*/ 621476 w 1268476"/>
              <a:gd name="connsiteY2" fmla="*/ 2667000 h 2690549"/>
              <a:gd name="connsiteX3" fmla="*/ 198143 w 1268476"/>
              <a:gd name="connsiteY3" fmla="*/ 2641600 h 2690549"/>
              <a:gd name="connsiteX4" fmla="*/ 79610 w 1268476"/>
              <a:gd name="connsiteY4" fmla="*/ 2142067 h 2690549"/>
              <a:gd name="connsiteX5" fmla="*/ 3410 w 1268476"/>
              <a:gd name="connsiteY5" fmla="*/ 1253067 h 2690549"/>
              <a:gd name="connsiteX6" fmla="*/ 20343 w 1268476"/>
              <a:gd name="connsiteY6" fmla="*/ 0 h 2690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68476" h="2690549">
                <a:moveTo>
                  <a:pt x="1205676" y="2235200"/>
                </a:moveTo>
                <a:cubicBezTo>
                  <a:pt x="1258593" y="2381250"/>
                  <a:pt x="1311510" y="2527300"/>
                  <a:pt x="1214143" y="2599267"/>
                </a:cubicBezTo>
                <a:cubicBezTo>
                  <a:pt x="1116776" y="2671234"/>
                  <a:pt x="790809" y="2659945"/>
                  <a:pt x="621476" y="2667000"/>
                </a:cubicBezTo>
                <a:cubicBezTo>
                  <a:pt x="452143" y="2674055"/>
                  <a:pt x="288454" y="2729089"/>
                  <a:pt x="198143" y="2641600"/>
                </a:cubicBezTo>
                <a:cubicBezTo>
                  <a:pt x="107832" y="2554111"/>
                  <a:pt x="112065" y="2373489"/>
                  <a:pt x="79610" y="2142067"/>
                </a:cubicBezTo>
                <a:cubicBezTo>
                  <a:pt x="47155" y="1910645"/>
                  <a:pt x="13288" y="1610078"/>
                  <a:pt x="3410" y="1253067"/>
                </a:cubicBezTo>
                <a:cubicBezTo>
                  <a:pt x="-6468" y="896056"/>
                  <a:pt x="6937" y="448028"/>
                  <a:pt x="20343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7AA64A66-D598-4E1C-9967-FA7A2103EEB4}"/>
              </a:ext>
            </a:extLst>
          </p:cNvPr>
          <p:cNvSpPr/>
          <p:nvPr/>
        </p:nvSpPr>
        <p:spPr>
          <a:xfrm>
            <a:off x="1637651" y="3837037"/>
            <a:ext cx="228600" cy="711200"/>
          </a:xfrm>
          <a:custGeom>
            <a:avLst/>
            <a:gdLst>
              <a:gd name="connsiteX0" fmla="*/ 228600 w 228600"/>
              <a:gd name="connsiteY0" fmla="*/ 0 h 711200"/>
              <a:gd name="connsiteX1" fmla="*/ 93133 w 228600"/>
              <a:gd name="connsiteY1" fmla="*/ 84667 h 711200"/>
              <a:gd name="connsiteX2" fmla="*/ 33867 w 228600"/>
              <a:gd name="connsiteY2" fmla="*/ 321733 h 711200"/>
              <a:gd name="connsiteX3" fmla="*/ 0 w 228600"/>
              <a:gd name="connsiteY3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" h="711200">
                <a:moveTo>
                  <a:pt x="228600" y="0"/>
                </a:moveTo>
                <a:cubicBezTo>
                  <a:pt x="177094" y="15522"/>
                  <a:pt x="125588" y="31045"/>
                  <a:pt x="93133" y="84667"/>
                </a:cubicBezTo>
                <a:cubicBezTo>
                  <a:pt x="60677" y="138289"/>
                  <a:pt x="49389" y="217311"/>
                  <a:pt x="33867" y="321733"/>
                </a:cubicBezTo>
                <a:cubicBezTo>
                  <a:pt x="18345" y="426155"/>
                  <a:pt x="9172" y="568677"/>
                  <a:pt x="0" y="71120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F6D906D7-D73D-47E2-9C47-A5CCDCFC6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07830"/>
              </p:ext>
            </p:extLst>
          </p:nvPr>
        </p:nvGraphicFramePr>
        <p:xfrm>
          <a:off x="1739240" y="3873418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8C6ED42-0662-4706-BF74-C302A782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39240" y="3873418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4BAD46D8-FB07-4F50-BD91-0CC72E65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43684"/>
              </p:ext>
            </p:extLst>
          </p:nvPr>
        </p:nvGraphicFramePr>
        <p:xfrm>
          <a:off x="85999" y="1945865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22" imgW="355320" imgH="253800" progId="Equation.DSMT4">
                  <p:embed/>
                </p:oleObj>
              </mc:Choice>
              <mc:Fallback>
                <p:oleObj name="Equation" r:id="rId22" imgW="35532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F6D906D7-D73D-47E2-9C47-A5CCDCFC6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5999" y="1945865"/>
                        <a:ext cx="711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447DE5D6-D82C-487E-859B-07065C47D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4030"/>
              </p:ext>
            </p:extLst>
          </p:nvPr>
        </p:nvGraphicFramePr>
        <p:xfrm>
          <a:off x="121399" y="3815624"/>
          <a:ext cx="12446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24" imgW="622080" imgH="431640" progId="Equation.DSMT4">
                  <p:embed/>
                </p:oleObj>
              </mc:Choice>
              <mc:Fallback>
                <p:oleObj name="Equation" r:id="rId24" imgW="62208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4BAD46D8-FB07-4F50-BD91-0CC72E65C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1399" y="3815624"/>
                        <a:ext cx="12446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8D89177A-995A-4393-A3E1-DE267B39F862}"/>
              </a:ext>
            </a:extLst>
          </p:cNvPr>
          <p:cNvCxnSpPr>
            <a:cxnSpLocks/>
          </p:cNvCxnSpPr>
          <p:nvPr/>
        </p:nvCxnSpPr>
        <p:spPr>
          <a:xfrm flipV="1">
            <a:off x="590823" y="3515723"/>
            <a:ext cx="188110" cy="5090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0217C1D4-4246-421D-B8EF-9C7801C09570}"/>
              </a:ext>
            </a:extLst>
          </p:cNvPr>
          <p:cNvSpPr/>
          <p:nvPr/>
        </p:nvSpPr>
        <p:spPr>
          <a:xfrm>
            <a:off x="2299674" y="1049867"/>
            <a:ext cx="316526" cy="816553"/>
          </a:xfrm>
          <a:custGeom>
            <a:avLst/>
            <a:gdLst>
              <a:gd name="connsiteX0" fmla="*/ 316526 w 316526"/>
              <a:gd name="connsiteY0" fmla="*/ 804333 h 816553"/>
              <a:gd name="connsiteX1" fmla="*/ 37126 w 316526"/>
              <a:gd name="connsiteY1" fmla="*/ 804333 h 816553"/>
              <a:gd name="connsiteX2" fmla="*/ 3259 w 316526"/>
              <a:gd name="connsiteY2" fmla="*/ 677333 h 816553"/>
              <a:gd name="connsiteX3" fmla="*/ 3259 w 316526"/>
              <a:gd name="connsiteY3" fmla="*/ 0 h 81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526" h="816553">
                <a:moveTo>
                  <a:pt x="316526" y="804333"/>
                </a:moveTo>
                <a:cubicBezTo>
                  <a:pt x="202931" y="814916"/>
                  <a:pt x="89337" y="825500"/>
                  <a:pt x="37126" y="804333"/>
                </a:cubicBezTo>
                <a:cubicBezTo>
                  <a:pt x="-15085" y="783166"/>
                  <a:pt x="8903" y="811389"/>
                  <a:pt x="3259" y="677333"/>
                </a:cubicBezTo>
                <a:cubicBezTo>
                  <a:pt x="-2386" y="543277"/>
                  <a:pt x="436" y="271638"/>
                  <a:pt x="3259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33F2CFC1-47FA-4C3D-8A50-157323543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04453"/>
              </p:ext>
            </p:extLst>
          </p:nvPr>
        </p:nvGraphicFramePr>
        <p:xfrm>
          <a:off x="6208686" y="372332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08686" y="3723328"/>
                        <a:ext cx="114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95B585C2-94C0-4480-897B-A9489C229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73554"/>
              </p:ext>
            </p:extLst>
          </p:nvPr>
        </p:nvGraphicFramePr>
        <p:xfrm>
          <a:off x="1604422" y="196914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28" imgW="228600" imgH="241200" progId="Equation.DSMT4">
                  <p:embed/>
                </p:oleObj>
              </mc:Choice>
              <mc:Fallback>
                <p:oleObj name="Equation" r:id="rId28" imgW="228600" imgH="241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967EA86-C54E-4C4C-B6CB-6A0D89EA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04422" y="196914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201DFBAE-7114-4842-9F77-5594A89E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6099"/>
              </p:ext>
            </p:extLst>
          </p:nvPr>
        </p:nvGraphicFramePr>
        <p:xfrm>
          <a:off x="1267567" y="2305462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0" imgW="330120" imgH="228600" progId="Equation.DSMT4">
                  <p:embed/>
                </p:oleObj>
              </mc:Choice>
              <mc:Fallback>
                <p:oleObj name="Equation" r:id="rId30" imgW="33012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1EC00C01-6001-4F9A-9FFC-0B73C09EC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67567" y="2305462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32">
            <a:extLst>
              <a:ext uri="{FF2B5EF4-FFF2-40B4-BE49-F238E27FC236}">
                <a16:creationId xmlns:a16="http://schemas.microsoft.com/office/drawing/2014/main" id="{12D0FC8D-F3C3-4D29-9B6E-CBB29ECD2857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96DAC541-7B7A-43D3-8B79-37D633B846F1}">
                <asvg:svgBlip xmlns:asvg="http://schemas.microsoft.com/office/drawing/2016/SVG/main" r:embed="rId33"/>
              </a:ext>
            </a:extLst>
          </a:blip>
          <a:stretch>
            <a:fillRect/>
          </a:stretch>
        </p:blipFill>
        <p:spPr>
          <a:xfrm>
            <a:off x="1582191" y="1669362"/>
            <a:ext cx="691553" cy="371581"/>
          </a:xfrm>
          <a:prstGeom prst="rect">
            <a:avLst/>
          </a:prstGeom>
        </p:spPr>
      </p:pic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2A4870CA-7D9A-40F5-A0ED-34768EE8F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58175"/>
              </p:ext>
            </p:extLst>
          </p:nvPr>
        </p:nvGraphicFramePr>
        <p:xfrm>
          <a:off x="131222" y="4886661"/>
          <a:ext cx="1930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34" imgW="965160" imgH="660240" progId="Equation.DSMT4">
                  <p:embed/>
                </p:oleObj>
              </mc:Choice>
              <mc:Fallback>
                <p:oleObj name="Equation" r:id="rId34" imgW="965160" imgH="6602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1222" y="4886661"/>
                        <a:ext cx="1930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97E70013-D38F-46C9-8A7E-28712414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35928"/>
              </p:ext>
            </p:extLst>
          </p:nvPr>
        </p:nvGraphicFramePr>
        <p:xfrm>
          <a:off x="4551423" y="3515723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36" imgW="723600" imgH="457200" progId="Equation.DSMT4">
                  <p:embed/>
                </p:oleObj>
              </mc:Choice>
              <mc:Fallback>
                <p:oleObj name="Equation" r:id="rId36" imgW="723600" imgH="457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33F2CFC1-47FA-4C3D-8A50-157323543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551423" y="3515723"/>
                        <a:ext cx="144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7849D9C-E5EF-4F0A-B637-D2CCED0AF26E}"/>
              </a:ext>
            </a:extLst>
          </p:cNvPr>
          <p:cNvSpPr txBox="1"/>
          <p:nvPr/>
        </p:nvSpPr>
        <p:spPr>
          <a:xfrm>
            <a:off x="4227497" y="70507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5D8AC940-DFF0-4534-A088-65B36FDE6F82}"/>
              </a:ext>
            </a:extLst>
          </p:cNvPr>
          <p:cNvSpPr txBox="1"/>
          <p:nvPr/>
        </p:nvSpPr>
        <p:spPr>
          <a:xfrm>
            <a:off x="4236609" y="121459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0886CF9E-B6FB-49F2-89F6-F5A1372C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87526"/>
              </p:ext>
            </p:extLst>
          </p:nvPr>
        </p:nvGraphicFramePr>
        <p:xfrm>
          <a:off x="11075988" y="373538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38" imgW="419040" imgH="228600" progId="Equation.DSMT4">
                  <p:embed/>
                </p:oleObj>
              </mc:Choice>
              <mc:Fallback>
                <p:oleObj name="Equation" r:id="rId38" imgW="4190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075988" y="373538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6AAF4BA5-2B76-4A6F-85BB-34E8EDA77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7371"/>
              </p:ext>
            </p:extLst>
          </p:nvPr>
        </p:nvGraphicFramePr>
        <p:xfrm>
          <a:off x="10904839" y="287068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40" imgW="520560" imgH="431640" progId="Equation.DSMT4">
                  <p:embed/>
                </p:oleObj>
              </mc:Choice>
              <mc:Fallback>
                <p:oleObj name="Equation" r:id="rId40" imgW="520560" imgH="4316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2A4870CA-7D9A-40F5-A0ED-34768EE8F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904839" y="2870680"/>
                        <a:ext cx="104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700EB32-9B89-46F6-8793-8CB127A57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39227"/>
              </p:ext>
            </p:extLst>
          </p:nvPr>
        </p:nvGraphicFramePr>
        <p:xfrm>
          <a:off x="4418168" y="4344645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42" imgW="1600200" imgH="457200" progId="Equation.DSMT4">
                  <p:embed/>
                </p:oleObj>
              </mc:Choice>
              <mc:Fallback>
                <p:oleObj name="Equation" r:id="rId42" imgW="160020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6D7E62F-0C6E-46C3-86ED-01562CBBC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418168" y="4344645"/>
                        <a:ext cx="320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D53C6F63-A45E-4204-90A9-4C623213A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52657"/>
              </p:ext>
            </p:extLst>
          </p:nvPr>
        </p:nvGraphicFramePr>
        <p:xfrm>
          <a:off x="7671501" y="4327189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44" imgW="977760" imgH="482400" progId="Equation.DSMT4">
                  <p:embed/>
                </p:oleObj>
              </mc:Choice>
              <mc:Fallback>
                <p:oleObj name="Equation" r:id="rId44" imgW="977760" imgH="48240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700EB32-9B89-46F6-8793-8CB127A57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671501" y="4327189"/>
                        <a:ext cx="1955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D15F7499-E24F-45FC-BB13-4DC4D3B4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04215"/>
              </p:ext>
            </p:extLst>
          </p:nvPr>
        </p:nvGraphicFramePr>
        <p:xfrm>
          <a:off x="6883531" y="5200873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46" imgW="2184120" imgH="507960" progId="Equation.DSMT4">
                  <p:embed/>
                </p:oleObj>
              </mc:Choice>
              <mc:Fallback>
                <p:oleObj name="Equation" r:id="rId46" imgW="2184120" imgH="50796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0886CF9E-B6FB-49F2-89F6-F5A1372CF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883531" y="5200873"/>
                        <a:ext cx="4368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6B1C0620-36F9-43FA-8371-D712A82592CC}"/>
              </a:ext>
            </a:extLst>
          </p:cNvPr>
          <p:cNvSpPr txBox="1"/>
          <p:nvPr/>
        </p:nvSpPr>
        <p:spPr>
          <a:xfrm>
            <a:off x="4531012" y="2633326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C45EAC0D-5ADD-4914-B3F1-D53276480AB2}"/>
              </a:ext>
            </a:extLst>
          </p:cNvPr>
          <p:cNvSpPr txBox="1"/>
          <p:nvPr/>
        </p:nvSpPr>
        <p:spPr>
          <a:xfrm>
            <a:off x="4531012" y="3198167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cxnSp>
        <p:nvCxnSpPr>
          <p:cNvPr id="51" name="Connettore diritto 50">
            <a:extLst>
              <a:ext uri="{FF2B5EF4-FFF2-40B4-BE49-F238E27FC236}">
                <a16:creationId xmlns:a16="http://schemas.microsoft.com/office/drawing/2014/main" id="{B2A4E6FA-DB4F-438E-87D7-7B066AC46A92}"/>
              </a:ext>
            </a:extLst>
          </p:cNvPr>
          <p:cNvCxnSpPr/>
          <p:nvPr/>
        </p:nvCxnSpPr>
        <p:spPr>
          <a:xfrm>
            <a:off x="7618568" y="4229018"/>
            <a:ext cx="43276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2436F5D7-B2E6-402F-896C-B87AE37A0A03}"/>
              </a:ext>
            </a:extLst>
          </p:cNvPr>
          <p:cNvCxnSpPr>
            <a:cxnSpLocks/>
          </p:cNvCxnSpPr>
          <p:nvPr/>
        </p:nvCxnSpPr>
        <p:spPr>
          <a:xfrm>
            <a:off x="10186332" y="5991816"/>
            <a:ext cx="113131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E9FBDFB0-7A0C-446C-A55C-37C60B5D520F}"/>
              </a:ext>
            </a:extLst>
          </p:cNvPr>
          <p:cNvSpPr/>
          <p:nvPr/>
        </p:nvSpPr>
        <p:spPr>
          <a:xfrm>
            <a:off x="10186332" y="3734280"/>
            <a:ext cx="856637" cy="48845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055B9EE-E657-4138-B075-05B1965388C3}"/>
              </a:ext>
            </a:extLst>
          </p:cNvPr>
          <p:cNvCxnSpPr>
            <a:endCxn id="2" idx="0"/>
          </p:cNvCxnSpPr>
          <p:nvPr/>
        </p:nvCxnSpPr>
        <p:spPr>
          <a:xfrm flipH="1">
            <a:off x="10614651" y="3221300"/>
            <a:ext cx="290188" cy="51298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E323CE82-46C7-4A28-B34D-A66F154B5BD5}"/>
              </a:ext>
            </a:extLst>
          </p:cNvPr>
          <p:cNvCxnSpPr>
            <a:cxnSpLocks/>
          </p:cNvCxnSpPr>
          <p:nvPr/>
        </p:nvCxnSpPr>
        <p:spPr>
          <a:xfrm flipV="1">
            <a:off x="8607799" y="3795451"/>
            <a:ext cx="458569" cy="37170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Graphic 10">
            <a:extLst>
              <a:ext uri="{FF2B5EF4-FFF2-40B4-BE49-F238E27FC236}">
                <a16:creationId xmlns:a16="http://schemas.microsoft.com/office/drawing/2014/main" id="{5F8C5137-D8AC-4C12-9F04-A47894EC7F77}"/>
              </a:ext>
            </a:extLst>
          </p:cNvPr>
          <p:cNvPicPr>
            <a:picLocks noChangeAspect="1"/>
          </p:cNvPicPr>
          <p:nvPr/>
        </p:nvPicPr>
        <p:blipFill>
          <a:blip r:embed="rId48">
            <a:extLst>
              <a:ext uri="{96DAC541-7B7A-43D3-8B79-37D633B846F1}">
                <asvg:svgBlip xmlns:asvg="http://schemas.microsoft.com/office/drawing/2016/SVG/main" r:embed="rId49"/>
              </a:ext>
            </a:extLst>
          </a:blip>
          <a:stretch>
            <a:fillRect/>
          </a:stretch>
        </p:blipFill>
        <p:spPr>
          <a:xfrm>
            <a:off x="2180776" y="4371132"/>
            <a:ext cx="1830997" cy="182053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3BC54E-492D-42B5-B8F3-EB8469BB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60339"/>
              </p:ext>
            </p:extLst>
          </p:nvPr>
        </p:nvGraphicFramePr>
        <p:xfrm>
          <a:off x="4245114" y="2130429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50" imgW="253800" imgH="203040" progId="Equation.DSMT4">
                  <p:embed/>
                </p:oleObj>
              </mc:Choice>
              <mc:Fallback>
                <p:oleObj name="Equation" r:id="rId5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245114" y="2130429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05B1C7B-5F4B-4E54-9223-EE3055BB8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004"/>
              </p:ext>
            </p:extLst>
          </p:nvPr>
        </p:nvGraphicFramePr>
        <p:xfrm>
          <a:off x="3728201" y="3394847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52" imgW="253800" imgH="203040" progId="Equation.DSMT4">
                  <p:embed/>
                </p:oleObj>
              </mc:Choice>
              <mc:Fallback>
                <p:oleObj name="Equation" r:id="rId52" imgW="253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3BC54E-492D-42B5-B8F3-EB8469BBA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728201" y="3394847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9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6" grpId="0"/>
      <p:bldP spid="21" grpId="0" animBg="1"/>
      <p:bldP spid="22" grpId="0" animBg="1"/>
      <p:bldP spid="28" grpId="0" animBg="1"/>
      <p:bldP spid="41" grpId="0"/>
      <p:bldP spid="42" grpId="0"/>
      <p:bldP spid="48" grpId="0"/>
      <p:bldP spid="49" grpId="0"/>
      <p:bldP spid="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305</Words>
  <Application>Microsoft Office PowerPoint</Application>
  <PresentationFormat>Widescreen</PresentationFormat>
  <Paragraphs>241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PowerPoint Presentation</vt:lpstr>
      <vt:lpstr>PowerPoint Presentation</vt:lpstr>
      <vt:lpstr>Subunits of the amplifier with mirror load</vt:lpstr>
      <vt:lpstr>Operating point : Vid=0</vt:lpstr>
      <vt:lpstr>Demonstration of the exact symmetry of the electrical solution for Vid=0</vt:lpstr>
      <vt:lpstr>Demonstration of the exact symmetry of the electrical solution for Vid=0</vt:lpstr>
      <vt:lpstr>Demonstration of the exact symmetry of the electrical solution for Vid=0</vt:lpstr>
      <vt:lpstr>Differential mode gain</vt:lpstr>
      <vt:lpstr>Differential mode gain: Rout calculation.</vt:lpstr>
      <vt:lpstr>Differential mode gain</vt:lpstr>
      <vt:lpstr>Differential mode gain</vt:lpstr>
      <vt:lpstr>Common mode gain</vt:lpstr>
      <vt:lpstr>Common mode gain</vt:lpstr>
      <vt:lpstr>Common mode gain</vt:lpstr>
      <vt:lpstr>Common mode gain</vt:lpstr>
      <vt:lpstr>Large-signal dc transfer function</vt:lpstr>
      <vt:lpstr>Large-signal dc transfer function</vt:lpstr>
      <vt:lpstr>Moving away from the origin, step by step </vt:lpstr>
      <vt:lpstr>Large-signal dc transfer function</vt:lpstr>
      <vt:lpstr>Approximate dc transfer characteristic</vt:lpstr>
      <vt:lpstr>PowerPoint Presentation</vt:lpstr>
      <vt:lpstr>Minimum output voltage</vt:lpstr>
      <vt:lpstr>Minimum output voltage</vt:lpstr>
      <vt:lpstr>Complete dc transfer characteristic</vt:lpstr>
      <vt:lpstr>Minimum supply voltage Vdd-Vss</vt:lpstr>
      <vt:lpstr>Input common mode range</vt:lpstr>
      <vt:lpstr>Input common mode range</vt:lpstr>
      <vt:lpstr>Input common mode ran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53</cp:revision>
  <dcterms:created xsi:type="dcterms:W3CDTF">2015-02-03T16:10:37Z</dcterms:created>
  <dcterms:modified xsi:type="dcterms:W3CDTF">2022-05-18T07:52:45Z</dcterms:modified>
</cp:coreProperties>
</file>